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17812530"/>
      <w:r>
        <w:t>Abstract</w:t>
      </w:r>
      <w:bookmarkEnd w:id="0"/>
    </w:p>
    <w:p w14:paraId="502CA996" w14:textId="6EBBC82C" w:rsidR="00743F2F" w:rsidRDefault="00743F2F" w:rsidP="00743F2F">
      <w:pPr>
        <w:pStyle w:val="NoSpacing"/>
      </w:pPr>
      <w:r>
        <w:t xml:space="preserve">The purpose of this work is to develop a hindlimb muscle </w:t>
      </w:r>
      <w:r w:rsidR="00DA1F40">
        <w:t xml:space="preserve">model </w:t>
      </w:r>
      <w:r>
        <w:t xml:space="preserve">driven by synergies in order 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r w:rsidR="001F2F04">
        <w:t xml:space="preserve"> </w:t>
      </w:r>
    </w:p>
    <w:p w14:paraId="5C72B150" w14:textId="77777777" w:rsidR="00743F2F" w:rsidRDefault="00743F2F" w:rsidP="00743F2F">
      <w:pPr>
        <w:pStyle w:val="NoSpacing"/>
      </w:pPr>
    </w:p>
    <w:p w14:paraId="37093164" w14:textId="77777777" w:rsidR="00743F2F" w:rsidRDefault="00743F2F" w:rsidP="00743F2F">
      <w:pPr>
        <w:pStyle w:val="NoSpacing"/>
      </w:pPr>
    </w:p>
    <w:p w14:paraId="76B88F4F" w14:textId="77777777" w:rsidR="00743F2F" w:rsidRDefault="00743F2F" w:rsidP="00743F2F">
      <w:pPr>
        <w:pStyle w:val="NoSpacing"/>
      </w:pPr>
    </w:p>
    <w:p w14:paraId="215EBC91" w14:textId="77777777" w:rsidR="00743F2F" w:rsidRDefault="00743F2F" w:rsidP="00743F2F">
      <w:pPr>
        <w:pStyle w:val="NoSpacing"/>
      </w:pPr>
    </w:p>
    <w:p w14:paraId="4A74CBAF" w14:textId="77777777" w:rsidR="00743F2F" w:rsidRDefault="00743F2F" w:rsidP="00743F2F">
      <w:pPr>
        <w:pStyle w:val="NoSpacing"/>
      </w:pPr>
    </w:p>
    <w:p w14:paraId="7DB6DD93" w14:textId="77777777" w:rsidR="00743F2F" w:rsidRDefault="00743F2F" w:rsidP="00743F2F">
      <w:pPr>
        <w:pStyle w:val="NoSpacing"/>
      </w:pPr>
    </w:p>
    <w:p w14:paraId="6B5F4AE8" w14:textId="77777777" w:rsidR="00743F2F" w:rsidRDefault="00743F2F" w:rsidP="00743F2F">
      <w:pPr>
        <w:pStyle w:val="NoSpacing"/>
      </w:pPr>
    </w:p>
    <w:p w14:paraId="41C9A5E2" w14:textId="77777777" w:rsidR="00743F2F" w:rsidRDefault="00743F2F" w:rsidP="00743F2F">
      <w:pPr>
        <w:pStyle w:val="NoSpacing"/>
      </w:pPr>
    </w:p>
    <w:p w14:paraId="6FEDB5D3" w14:textId="77777777" w:rsidR="00743F2F" w:rsidRDefault="00743F2F" w:rsidP="00743F2F">
      <w:pPr>
        <w:pStyle w:val="NoSpacing"/>
      </w:pPr>
    </w:p>
    <w:p w14:paraId="0D6560FB" w14:textId="77777777" w:rsidR="00743F2F" w:rsidRDefault="00743F2F" w:rsidP="00743F2F">
      <w:pPr>
        <w:pStyle w:val="NoSpacing"/>
      </w:pPr>
    </w:p>
    <w:p w14:paraId="05464472" w14:textId="77777777" w:rsidR="00743F2F" w:rsidRDefault="00743F2F" w:rsidP="00743F2F">
      <w:pPr>
        <w:pStyle w:val="NoSpacing"/>
      </w:pPr>
    </w:p>
    <w:p w14:paraId="73BC72EC" w14:textId="77777777" w:rsidR="00743F2F" w:rsidRDefault="00743F2F" w:rsidP="00743F2F">
      <w:pPr>
        <w:pStyle w:val="NoSpacing"/>
      </w:pPr>
    </w:p>
    <w:p w14:paraId="1F91B9B4" w14:textId="77777777" w:rsidR="00743F2F" w:rsidRDefault="00743F2F" w:rsidP="00743F2F">
      <w:pPr>
        <w:pStyle w:val="NoSpacing"/>
      </w:pPr>
    </w:p>
    <w:p w14:paraId="348DEC82" w14:textId="77777777" w:rsidR="00743F2F" w:rsidRDefault="00743F2F"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73819993" w14:textId="77777777" w:rsidR="000A1C9A"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17812530" w:history="1">
            <w:r w:rsidR="000A1C9A" w:rsidRPr="00306D6F">
              <w:rPr>
                <w:rStyle w:val="Hyperlink"/>
                <w:noProof/>
              </w:rPr>
              <w:t>Abstract</w:t>
            </w:r>
            <w:r w:rsidR="000A1C9A">
              <w:rPr>
                <w:noProof/>
                <w:webHidden/>
              </w:rPr>
              <w:tab/>
            </w:r>
            <w:r w:rsidR="000A1C9A">
              <w:rPr>
                <w:noProof/>
                <w:webHidden/>
              </w:rPr>
              <w:fldChar w:fldCharType="begin"/>
            </w:r>
            <w:r w:rsidR="000A1C9A">
              <w:rPr>
                <w:noProof/>
                <w:webHidden/>
              </w:rPr>
              <w:instrText xml:space="preserve"> PAGEREF _Toc17812530 \h </w:instrText>
            </w:r>
            <w:r w:rsidR="000A1C9A">
              <w:rPr>
                <w:noProof/>
                <w:webHidden/>
              </w:rPr>
            </w:r>
            <w:r w:rsidR="000A1C9A">
              <w:rPr>
                <w:noProof/>
                <w:webHidden/>
              </w:rPr>
              <w:fldChar w:fldCharType="separate"/>
            </w:r>
            <w:r w:rsidR="000A1C9A">
              <w:rPr>
                <w:noProof/>
                <w:webHidden/>
              </w:rPr>
              <w:t>0</w:t>
            </w:r>
            <w:r w:rsidR="000A1C9A">
              <w:rPr>
                <w:noProof/>
                <w:webHidden/>
              </w:rPr>
              <w:fldChar w:fldCharType="end"/>
            </w:r>
          </w:hyperlink>
        </w:p>
        <w:p w14:paraId="4DED80CE" w14:textId="77777777" w:rsidR="000A1C9A" w:rsidRDefault="00AF3C78">
          <w:pPr>
            <w:pStyle w:val="TOC1"/>
            <w:tabs>
              <w:tab w:val="right" w:leader="dot" w:pos="9350"/>
            </w:tabs>
            <w:rPr>
              <w:rFonts w:asciiTheme="minorHAnsi" w:eastAsiaTheme="minorEastAsia" w:hAnsiTheme="minorHAnsi"/>
              <w:noProof/>
              <w:sz w:val="22"/>
            </w:rPr>
          </w:pPr>
          <w:hyperlink w:anchor="_Toc17812531" w:history="1">
            <w:r w:rsidR="000A1C9A" w:rsidRPr="00306D6F">
              <w:rPr>
                <w:rStyle w:val="Hyperlink"/>
                <w:noProof/>
              </w:rPr>
              <w:t>Background</w:t>
            </w:r>
            <w:r w:rsidR="000A1C9A">
              <w:rPr>
                <w:noProof/>
                <w:webHidden/>
              </w:rPr>
              <w:tab/>
            </w:r>
            <w:r w:rsidR="000A1C9A">
              <w:rPr>
                <w:noProof/>
                <w:webHidden/>
              </w:rPr>
              <w:fldChar w:fldCharType="begin"/>
            </w:r>
            <w:r w:rsidR="000A1C9A">
              <w:rPr>
                <w:noProof/>
                <w:webHidden/>
              </w:rPr>
              <w:instrText xml:space="preserve"> PAGEREF _Toc17812531 \h </w:instrText>
            </w:r>
            <w:r w:rsidR="000A1C9A">
              <w:rPr>
                <w:noProof/>
                <w:webHidden/>
              </w:rPr>
            </w:r>
            <w:r w:rsidR="000A1C9A">
              <w:rPr>
                <w:noProof/>
                <w:webHidden/>
              </w:rPr>
              <w:fldChar w:fldCharType="separate"/>
            </w:r>
            <w:r w:rsidR="000A1C9A">
              <w:rPr>
                <w:noProof/>
                <w:webHidden/>
              </w:rPr>
              <w:t>2</w:t>
            </w:r>
            <w:r w:rsidR="000A1C9A">
              <w:rPr>
                <w:noProof/>
                <w:webHidden/>
              </w:rPr>
              <w:fldChar w:fldCharType="end"/>
            </w:r>
          </w:hyperlink>
        </w:p>
        <w:p w14:paraId="2B7347F6" w14:textId="77777777" w:rsidR="000A1C9A" w:rsidRDefault="00AF3C78">
          <w:pPr>
            <w:pStyle w:val="TOC2"/>
            <w:tabs>
              <w:tab w:val="right" w:leader="dot" w:pos="9350"/>
            </w:tabs>
            <w:rPr>
              <w:rFonts w:asciiTheme="minorHAnsi" w:eastAsiaTheme="minorEastAsia" w:hAnsiTheme="minorHAnsi"/>
              <w:noProof/>
              <w:sz w:val="22"/>
            </w:rPr>
          </w:pPr>
          <w:hyperlink w:anchor="_Toc17812532" w:history="1">
            <w:r w:rsidR="000A1C9A" w:rsidRPr="00306D6F">
              <w:rPr>
                <w:rStyle w:val="Hyperlink"/>
                <w:noProof/>
              </w:rPr>
              <w:t>Modeling Considerations</w:t>
            </w:r>
            <w:r w:rsidR="000A1C9A">
              <w:rPr>
                <w:noProof/>
                <w:webHidden/>
              </w:rPr>
              <w:tab/>
            </w:r>
            <w:r w:rsidR="000A1C9A">
              <w:rPr>
                <w:noProof/>
                <w:webHidden/>
              </w:rPr>
              <w:fldChar w:fldCharType="begin"/>
            </w:r>
            <w:r w:rsidR="000A1C9A">
              <w:rPr>
                <w:noProof/>
                <w:webHidden/>
              </w:rPr>
              <w:instrText xml:space="preserve"> PAGEREF _Toc17812532 \h </w:instrText>
            </w:r>
            <w:r w:rsidR="000A1C9A">
              <w:rPr>
                <w:noProof/>
                <w:webHidden/>
              </w:rPr>
            </w:r>
            <w:r w:rsidR="000A1C9A">
              <w:rPr>
                <w:noProof/>
                <w:webHidden/>
              </w:rPr>
              <w:fldChar w:fldCharType="separate"/>
            </w:r>
            <w:r w:rsidR="000A1C9A">
              <w:rPr>
                <w:noProof/>
                <w:webHidden/>
              </w:rPr>
              <w:t>4</w:t>
            </w:r>
            <w:r w:rsidR="000A1C9A">
              <w:rPr>
                <w:noProof/>
                <w:webHidden/>
              </w:rPr>
              <w:fldChar w:fldCharType="end"/>
            </w:r>
          </w:hyperlink>
        </w:p>
        <w:p w14:paraId="009C7C24" w14:textId="77777777" w:rsidR="000A1C9A" w:rsidRDefault="00AF3C78">
          <w:pPr>
            <w:pStyle w:val="TOC2"/>
            <w:tabs>
              <w:tab w:val="right" w:leader="dot" w:pos="9350"/>
            </w:tabs>
            <w:rPr>
              <w:rFonts w:asciiTheme="minorHAnsi" w:eastAsiaTheme="minorEastAsia" w:hAnsiTheme="minorHAnsi"/>
              <w:noProof/>
              <w:sz w:val="22"/>
            </w:rPr>
          </w:pPr>
          <w:hyperlink w:anchor="_Toc17812533" w:history="1">
            <w:r w:rsidR="000A1C9A" w:rsidRPr="00306D6F">
              <w:rPr>
                <w:rStyle w:val="Hyperlink"/>
                <w:noProof/>
              </w:rPr>
              <w:t>Rats as a Model</w:t>
            </w:r>
            <w:r w:rsidR="000A1C9A">
              <w:rPr>
                <w:noProof/>
                <w:webHidden/>
              </w:rPr>
              <w:tab/>
            </w:r>
            <w:r w:rsidR="000A1C9A">
              <w:rPr>
                <w:noProof/>
                <w:webHidden/>
              </w:rPr>
              <w:fldChar w:fldCharType="begin"/>
            </w:r>
            <w:r w:rsidR="000A1C9A">
              <w:rPr>
                <w:noProof/>
                <w:webHidden/>
              </w:rPr>
              <w:instrText xml:space="preserve"> PAGEREF _Toc17812533 \h </w:instrText>
            </w:r>
            <w:r w:rsidR="000A1C9A">
              <w:rPr>
                <w:noProof/>
                <w:webHidden/>
              </w:rPr>
            </w:r>
            <w:r w:rsidR="000A1C9A">
              <w:rPr>
                <w:noProof/>
                <w:webHidden/>
              </w:rPr>
              <w:fldChar w:fldCharType="separate"/>
            </w:r>
            <w:r w:rsidR="000A1C9A">
              <w:rPr>
                <w:noProof/>
                <w:webHidden/>
              </w:rPr>
              <w:t>5</w:t>
            </w:r>
            <w:r w:rsidR="000A1C9A">
              <w:rPr>
                <w:noProof/>
                <w:webHidden/>
              </w:rPr>
              <w:fldChar w:fldCharType="end"/>
            </w:r>
          </w:hyperlink>
        </w:p>
        <w:p w14:paraId="0E532768" w14:textId="77777777" w:rsidR="000A1C9A" w:rsidRDefault="00AF3C78">
          <w:pPr>
            <w:pStyle w:val="TOC2"/>
            <w:tabs>
              <w:tab w:val="right" w:leader="dot" w:pos="9350"/>
            </w:tabs>
            <w:rPr>
              <w:rFonts w:asciiTheme="minorHAnsi" w:eastAsiaTheme="minorEastAsia" w:hAnsiTheme="minorHAnsi"/>
              <w:noProof/>
              <w:sz w:val="22"/>
            </w:rPr>
          </w:pPr>
          <w:hyperlink w:anchor="_Toc17812534" w:history="1">
            <w:r w:rsidR="000A1C9A" w:rsidRPr="00306D6F">
              <w:rPr>
                <w:rStyle w:val="Hyperlink"/>
                <w:noProof/>
              </w:rPr>
              <w:t>Previous Project Developments</w:t>
            </w:r>
            <w:r w:rsidR="000A1C9A">
              <w:rPr>
                <w:noProof/>
                <w:webHidden/>
              </w:rPr>
              <w:tab/>
            </w:r>
            <w:r w:rsidR="000A1C9A">
              <w:rPr>
                <w:noProof/>
                <w:webHidden/>
              </w:rPr>
              <w:fldChar w:fldCharType="begin"/>
            </w:r>
            <w:r w:rsidR="000A1C9A">
              <w:rPr>
                <w:noProof/>
                <w:webHidden/>
              </w:rPr>
              <w:instrText xml:space="preserve"> PAGEREF _Toc17812534 \h </w:instrText>
            </w:r>
            <w:r w:rsidR="000A1C9A">
              <w:rPr>
                <w:noProof/>
                <w:webHidden/>
              </w:rPr>
            </w:r>
            <w:r w:rsidR="000A1C9A">
              <w:rPr>
                <w:noProof/>
                <w:webHidden/>
              </w:rPr>
              <w:fldChar w:fldCharType="separate"/>
            </w:r>
            <w:r w:rsidR="000A1C9A">
              <w:rPr>
                <w:noProof/>
                <w:webHidden/>
              </w:rPr>
              <w:t>6</w:t>
            </w:r>
            <w:r w:rsidR="000A1C9A">
              <w:rPr>
                <w:noProof/>
                <w:webHidden/>
              </w:rPr>
              <w:fldChar w:fldCharType="end"/>
            </w:r>
          </w:hyperlink>
        </w:p>
        <w:p w14:paraId="271B6859" w14:textId="77777777" w:rsidR="000A1C9A" w:rsidRDefault="00AF3C78">
          <w:pPr>
            <w:pStyle w:val="TOC2"/>
            <w:tabs>
              <w:tab w:val="right" w:leader="dot" w:pos="9350"/>
            </w:tabs>
            <w:rPr>
              <w:rFonts w:asciiTheme="minorHAnsi" w:eastAsiaTheme="minorEastAsia" w:hAnsiTheme="minorHAnsi"/>
              <w:noProof/>
              <w:sz w:val="22"/>
            </w:rPr>
          </w:pPr>
          <w:hyperlink w:anchor="_Toc17812535" w:history="1">
            <w:r w:rsidR="000A1C9A" w:rsidRPr="00306D6F">
              <w:rPr>
                <w:rStyle w:val="Hyperlink"/>
                <w:noProof/>
              </w:rPr>
              <w:t>Synergies</w:t>
            </w:r>
            <w:r w:rsidR="000A1C9A">
              <w:rPr>
                <w:noProof/>
                <w:webHidden/>
              </w:rPr>
              <w:tab/>
            </w:r>
            <w:r w:rsidR="000A1C9A">
              <w:rPr>
                <w:noProof/>
                <w:webHidden/>
              </w:rPr>
              <w:fldChar w:fldCharType="begin"/>
            </w:r>
            <w:r w:rsidR="000A1C9A">
              <w:rPr>
                <w:noProof/>
                <w:webHidden/>
              </w:rPr>
              <w:instrText xml:space="preserve"> PAGEREF _Toc17812535 \h </w:instrText>
            </w:r>
            <w:r w:rsidR="000A1C9A">
              <w:rPr>
                <w:noProof/>
                <w:webHidden/>
              </w:rPr>
            </w:r>
            <w:r w:rsidR="000A1C9A">
              <w:rPr>
                <w:noProof/>
                <w:webHidden/>
              </w:rPr>
              <w:fldChar w:fldCharType="separate"/>
            </w:r>
            <w:r w:rsidR="000A1C9A">
              <w:rPr>
                <w:noProof/>
                <w:webHidden/>
              </w:rPr>
              <w:t>8</w:t>
            </w:r>
            <w:r w:rsidR="000A1C9A">
              <w:rPr>
                <w:noProof/>
                <w:webHidden/>
              </w:rPr>
              <w:fldChar w:fldCharType="end"/>
            </w:r>
          </w:hyperlink>
        </w:p>
        <w:p w14:paraId="617ED9B6" w14:textId="77777777" w:rsidR="000A1C9A" w:rsidRDefault="00AF3C78">
          <w:pPr>
            <w:pStyle w:val="TOC2"/>
            <w:tabs>
              <w:tab w:val="right" w:leader="dot" w:pos="9350"/>
            </w:tabs>
            <w:rPr>
              <w:rFonts w:asciiTheme="minorHAnsi" w:eastAsiaTheme="minorEastAsia" w:hAnsiTheme="minorHAnsi"/>
              <w:noProof/>
              <w:sz w:val="22"/>
            </w:rPr>
          </w:pPr>
          <w:hyperlink w:anchor="_Toc17812536" w:history="1">
            <w:r w:rsidR="000A1C9A" w:rsidRPr="00306D6F">
              <w:rPr>
                <w:rStyle w:val="Hyperlink"/>
                <w:noProof/>
              </w:rPr>
              <w:t>Perturbations</w:t>
            </w:r>
            <w:r w:rsidR="000A1C9A">
              <w:rPr>
                <w:noProof/>
                <w:webHidden/>
              </w:rPr>
              <w:tab/>
            </w:r>
            <w:r w:rsidR="000A1C9A">
              <w:rPr>
                <w:noProof/>
                <w:webHidden/>
              </w:rPr>
              <w:fldChar w:fldCharType="begin"/>
            </w:r>
            <w:r w:rsidR="000A1C9A">
              <w:rPr>
                <w:noProof/>
                <w:webHidden/>
              </w:rPr>
              <w:instrText xml:space="preserve"> PAGEREF _Toc17812536 \h </w:instrText>
            </w:r>
            <w:r w:rsidR="000A1C9A">
              <w:rPr>
                <w:noProof/>
                <w:webHidden/>
              </w:rPr>
            </w:r>
            <w:r w:rsidR="000A1C9A">
              <w:rPr>
                <w:noProof/>
                <w:webHidden/>
              </w:rPr>
              <w:fldChar w:fldCharType="separate"/>
            </w:r>
            <w:r w:rsidR="000A1C9A">
              <w:rPr>
                <w:noProof/>
                <w:webHidden/>
              </w:rPr>
              <w:t>10</w:t>
            </w:r>
            <w:r w:rsidR="000A1C9A">
              <w:rPr>
                <w:noProof/>
                <w:webHidden/>
              </w:rPr>
              <w:fldChar w:fldCharType="end"/>
            </w:r>
          </w:hyperlink>
        </w:p>
        <w:p w14:paraId="5A73063A" w14:textId="77777777" w:rsidR="000A1C9A" w:rsidRDefault="00AF3C78">
          <w:pPr>
            <w:pStyle w:val="TOC1"/>
            <w:tabs>
              <w:tab w:val="right" w:leader="dot" w:pos="9350"/>
            </w:tabs>
            <w:rPr>
              <w:rFonts w:asciiTheme="minorHAnsi" w:eastAsiaTheme="minorEastAsia" w:hAnsiTheme="minorHAnsi"/>
              <w:noProof/>
              <w:sz w:val="22"/>
            </w:rPr>
          </w:pPr>
          <w:hyperlink w:anchor="_Toc17812537" w:history="1">
            <w:r w:rsidR="000A1C9A" w:rsidRPr="00306D6F">
              <w:rPr>
                <w:rStyle w:val="Hyperlink"/>
                <w:noProof/>
              </w:rPr>
              <w:t>Completed Work and Remaining Work</w:t>
            </w:r>
            <w:r w:rsidR="000A1C9A">
              <w:rPr>
                <w:noProof/>
                <w:webHidden/>
              </w:rPr>
              <w:tab/>
            </w:r>
            <w:r w:rsidR="000A1C9A">
              <w:rPr>
                <w:noProof/>
                <w:webHidden/>
              </w:rPr>
              <w:fldChar w:fldCharType="begin"/>
            </w:r>
            <w:r w:rsidR="000A1C9A">
              <w:rPr>
                <w:noProof/>
                <w:webHidden/>
              </w:rPr>
              <w:instrText xml:space="preserve"> PAGEREF _Toc17812537 \h </w:instrText>
            </w:r>
            <w:r w:rsidR="000A1C9A">
              <w:rPr>
                <w:noProof/>
                <w:webHidden/>
              </w:rPr>
            </w:r>
            <w:r w:rsidR="000A1C9A">
              <w:rPr>
                <w:noProof/>
                <w:webHidden/>
              </w:rPr>
              <w:fldChar w:fldCharType="separate"/>
            </w:r>
            <w:r w:rsidR="000A1C9A">
              <w:rPr>
                <w:noProof/>
                <w:webHidden/>
              </w:rPr>
              <w:t>11</w:t>
            </w:r>
            <w:r w:rsidR="000A1C9A">
              <w:rPr>
                <w:noProof/>
                <w:webHidden/>
              </w:rPr>
              <w:fldChar w:fldCharType="end"/>
            </w:r>
          </w:hyperlink>
        </w:p>
        <w:p w14:paraId="09C2BED5" w14:textId="77777777" w:rsidR="000A1C9A" w:rsidRDefault="00AF3C78">
          <w:pPr>
            <w:pStyle w:val="TOC2"/>
            <w:tabs>
              <w:tab w:val="right" w:leader="dot" w:pos="9350"/>
            </w:tabs>
            <w:rPr>
              <w:rFonts w:asciiTheme="minorHAnsi" w:eastAsiaTheme="minorEastAsia" w:hAnsiTheme="minorHAnsi"/>
              <w:noProof/>
              <w:sz w:val="22"/>
            </w:rPr>
          </w:pPr>
          <w:hyperlink w:anchor="_Toc17812538" w:history="1">
            <w:r w:rsidR="000A1C9A" w:rsidRPr="00306D6F">
              <w:rPr>
                <w:rStyle w:val="Hyperlink"/>
                <w:noProof/>
              </w:rPr>
              <w:t>Aim 1 - Develop a physiologically relevant rat hindlimb model</w:t>
            </w:r>
            <w:r w:rsidR="000A1C9A">
              <w:rPr>
                <w:noProof/>
                <w:webHidden/>
              </w:rPr>
              <w:tab/>
            </w:r>
            <w:r w:rsidR="000A1C9A">
              <w:rPr>
                <w:noProof/>
                <w:webHidden/>
              </w:rPr>
              <w:fldChar w:fldCharType="begin"/>
            </w:r>
            <w:r w:rsidR="000A1C9A">
              <w:rPr>
                <w:noProof/>
                <w:webHidden/>
              </w:rPr>
              <w:instrText xml:space="preserve"> PAGEREF _Toc17812538 \h </w:instrText>
            </w:r>
            <w:r w:rsidR="000A1C9A">
              <w:rPr>
                <w:noProof/>
                <w:webHidden/>
              </w:rPr>
            </w:r>
            <w:r w:rsidR="000A1C9A">
              <w:rPr>
                <w:noProof/>
                <w:webHidden/>
              </w:rPr>
              <w:fldChar w:fldCharType="separate"/>
            </w:r>
            <w:r w:rsidR="000A1C9A">
              <w:rPr>
                <w:noProof/>
                <w:webHidden/>
              </w:rPr>
              <w:t>11</w:t>
            </w:r>
            <w:r w:rsidR="000A1C9A">
              <w:rPr>
                <w:noProof/>
                <w:webHidden/>
              </w:rPr>
              <w:fldChar w:fldCharType="end"/>
            </w:r>
          </w:hyperlink>
        </w:p>
        <w:p w14:paraId="0F1FAA1A" w14:textId="77777777" w:rsidR="000A1C9A" w:rsidRDefault="00AF3C78">
          <w:pPr>
            <w:pStyle w:val="TOC3"/>
            <w:tabs>
              <w:tab w:val="right" w:leader="dot" w:pos="9350"/>
            </w:tabs>
            <w:rPr>
              <w:rFonts w:asciiTheme="minorHAnsi" w:eastAsiaTheme="minorEastAsia" w:hAnsiTheme="minorHAnsi"/>
              <w:noProof/>
              <w:sz w:val="22"/>
            </w:rPr>
          </w:pPr>
          <w:hyperlink w:anchor="_Toc17812539" w:history="1">
            <w:r w:rsidR="000A1C9A" w:rsidRPr="00306D6F">
              <w:rPr>
                <w:rStyle w:val="Hyperlink"/>
                <w:noProof/>
              </w:rPr>
              <w:t>Completed Work</w:t>
            </w:r>
            <w:r w:rsidR="000A1C9A">
              <w:rPr>
                <w:noProof/>
                <w:webHidden/>
              </w:rPr>
              <w:tab/>
            </w:r>
            <w:r w:rsidR="000A1C9A">
              <w:rPr>
                <w:noProof/>
                <w:webHidden/>
              </w:rPr>
              <w:fldChar w:fldCharType="begin"/>
            </w:r>
            <w:r w:rsidR="000A1C9A">
              <w:rPr>
                <w:noProof/>
                <w:webHidden/>
              </w:rPr>
              <w:instrText xml:space="preserve"> PAGEREF _Toc17812539 \h </w:instrText>
            </w:r>
            <w:r w:rsidR="000A1C9A">
              <w:rPr>
                <w:noProof/>
                <w:webHidden/>
              </w:rPr>
            </w:r>
            <w:r w:rsidR="000A1C9A">
              <w:rPr>
                <w:noProof/>
                <w:webHidden/>
              </w:rPr>
              <w:fldChar w:fldCharType="separate"/>
            </w:r>
            <w:r w:rsidR="000A1C9A">
              <w:rPr>
                <w:noProof/>
                <w:webHidden/>
              </w:rPr>
              <w:t>11</w:t>
            </w:r>
            <w:r w:rsidR="000A1C9A">
              <w:rPr>
                <w:noProof/>
                <w:webHidden/>
              </w:rPr>
              <w:fldChar w:fldCharType="end"/>
            </w:r>
          </w:hyperlink>
        </w:p>
        <w:p w14:paraId="4CCD6E2D" w14:textId="77777777" w:rsidR="000A1C9A" w:rsidRDefault="00AF3C78">
          <w:pPr>
            <w:pStyle w:val="TOC3"/>
            <w:tabs>
              <w:tab w:val="right" w:leader="dot" w:pos="9350"/>
            </w:tabs>
            <w:rPr>
              <w:rFonts w:asciiTheme="minorHAnsi" w:eastAsiaTheme="minorEastAsia" w:hAnsiTheme="minorHAnsi"/>
              <w:noProof/>
              <w:sz w:val="22"/>
            </w:rPr>
          </w:pPr>
          <w:hyperlink w:anchor="_Toc17812540" w:history="1">
            <w:r w:rsidR="000A1C9A" w:rsidRPr="00306D6F">
              <w:rPr>
                <w:rStyle w:val="Hyperlink"/>
                <w:noProof/>
              </w:rPr>
              <w:t>Remaining Work</w:t>
            </w:r>
            <w:r w:rsidR="000A1C9A">
              <w:rPr>
                <w:noProof/>
                <w:webHidden/>
              </w:rPr>
              <w:tab/>
            </w:r>
            <w:r w:rsidR="000A1C9A">
              <w:rPr>
                <w:noProof/>
                <w:webHidden/>
              </w:rPr>
              <w:fldChar w:fldCharType="begin"/>
            </w:r>
            <w:r w:rsidR="000A1C9A">
              <w:rPr>
                <w:noProof/>
                <w:webHidden/>
              </w:rPr>
              <w:instrText xml:space="preserve"> PAGEREF _Toc17812540 \h </w:instrText>
            </w:r>
            <w:r w:rsidR="000A1C9A">
              <w:rPr>
                <w:noProof/>
                <w:webHidden/>
              </w:rPr>
            </w:r>
            <w:r w:rsidR="000A1C9A">
              <w:rPr>
                <w:noProof/>
                <w:webHidden/>
              </w:rPr>
              <w:fldChar w:fldCharType="separate"/>
            </w:r>
            <w:r w:rsidR="000A1C9A">
              <w:rPr>
                <w:noProof/>
                <w:webHidden/>
              </w:rPr>
              <w:t>14</w:t>
            </w:r>
            <w:r w:rsidR="000A1C9A">
              <w:rPr>
                <w:noProof/>
                <w:webHidden/>
              </w:rPr>
              <w:fldChar w:fldCharType="end"/>
            </w:r>
          </w:hyperlink>
        </w:p>
        <w:p w14:paraId="0008A02C" w14:textId="77777777" w:rsidR="000A1C9A" w:rsidRDefault="00AF3C78">
          <w:pPr>
            <w:pStyle w:val="TOC3"/>
            <w:tabs>
              <w:tab w:val="right" w:leader="dot" w:pos="9350"/>
            </w:tabs>
            <w:rPr>
              <w:rFonts w:asciiTheme="minorHAnsi" w:eastAsiaTheme="minorEastAsia" w:hAnsiTheme="minorHAnsi"/>
              <w:noProof/>
              <w:sz w:val="22"/>
            </w:rPr>
          </w:pPr>
          <w:hyperlink w:anchor="_Toc17812541" w:history="1">
            <w:r w:rsidR="000A1C9A" w:rsidRPr="00306D6F">
              <w:rPr>
                <w:rStyle w:val="Hyperlink"/>
                <w:noProof/>
              </w:rPr>
              <w:t>Publications</w:t>
            </w:r>
            <w:r w:rsidR="000A1C9A">
              <w:rPr>
                <w:noProof/>
                <w:webHidden/>
              </w:rPr>
              <w:tab/>
            </w:r>
            <w:r w:rsidR="000A1C9A">
              <w:rPr>
                <w:noProof/>
                <w:webHidden/>
              </w:rPr>
              <w:fldChar w:fldCharType="begin"/>
            </w:r>
            <w:r w:rsidR="000A1C9A">
              <w:rPr>
                <w:noProof/>
                <w:webHidden/>
              </w:rPr>
              <w:instrText xml:space="preserve"> PAGEREF _Toc17812541 \h </w:instrText>
            </w:r>
            <w:r w:rsidR="000A1C9A">
              <w:rPr>
                <w:noProof/>
                <w:webHidden/>
              </w:rPr>
            </w:r>
            <w:r w:rsidR="000A1C9A">
              <w:rPr>
                <w:noProof/>
                <w:webHidden/>
              </w:rPr>
              <w:fldChar w:fldCharType="separate"/>
            </w:r>
            <w:r w:rsidR="000A1C9A">
              <w:rPr>
                <w:noProof/>
                <w:webHidden/>
              </w:rPr>
              <w:t>14</w:t>
            </w:r>
            <w:r w:rsidR="000A1C9A">
              <w:rPr>
                <w:noProof/>
                <w:webHidden/>
              </w:rPr>
              <w:fldChar w:fldCharType="end"/>
            </w:r>
          </w:hyperlink>
        </w:p>
        <w:p w14:paraId="65F57A12" w14:textId="77777777" w:rsidR="000A1C9A" w:rsidRDefault="00AF3C78">
          <w:pPr>
            <w:pStyle w:val="TOC2"/>
            <w:tabs>
              <w:tab w:val="right" w:leader="dot" w:pos="9350"/>
            </w:tabs>
            <w:rPr>
              <w:rFonts w:asciiTheme="minorHAnsi" w:eastAsiaTheme="minorEastAsia" w:hAnsiTheme="minorHAnsi"/>
              <w:noProof/>
              <w:sz w:val="22"/>
            </w:rPr>
          </w:pPr>
          <w:hyperlink w:anchor="_Toc17812542" w:history="1">
            <w:r w:rsidR="000A1C9A" w:rsidRPr="00306D6F">
              <w:rPr>
                <w:rStyle w:val="Hyperlink"/>
                <w:noProof/>
              </w:rPr>
              <w:t>Aim 2 – Developing stimulation patterns for muscles during walking</w:t>
            </w:r>
            <w:r w:rsidR="000A1C9A">
              <w:rPr>
                <w:noProof/>
                <w:webHidden/>
              </w:rPr>
              <w:tab/>
            </w:r>
            <w:r w:rsidR="000A1C9A">
              <w:rPr>
                <w:noProof/>
                <w:webHidden/>
              </w:rPr>
              <w:fldChar w:fldCharType="begin"/>
            </w:r>
            <w:r w:rsidR="000A1C9A">
              <w:rPr>
                <w:noProof/>
                <w:webHidden/>
              </w:rPr>
              <w:instrText xml:space="preserve"> PAGEREF _Toc17812542 \h </w:instrText>
            </w:r>
            <w:r w:rsidR="000A1C9A">
              <w:rPr>
                <w:noProof/>
                <w:webHidden/>
              </w:rPr>
            </w:r>
            <w:r w:rsidR="000A1C9A">
              <w:rPr>
                <w:noProof/>
                <w:webHidden/>
              </w:rPr>
              <w:fldChar w:fldCharType="separate"/>
            </w:r>
            <w:r w:rsidR="000A1C9A">
              <w:rPr>
                <w:noProof/>
                <w:webHidden/>
              </w:rPr>
              <w:t>15</w:t>
            </w:r>
            <w:r w:rsidR="000A1C9A">
              <w:rPr>
                <w:noProof/>
                <w:webHidden/>
              </w:rPr>
              <w:fldChar w:fldCharType="end"/>
            </w:r>
          </w:hyperlink>
        </w:p>
        <w:p w14:paraId="1558E653" w14:textId="77777777" w:rsidR="000A1C9A" w:rsidRDefault="00AF3C78">
          <w:pPr>
            <w:pStyle w:val="TOC3"/>
            <w:tabs>
              <w:tab w:val="right" w:leader="dot" w:pos="9350"/>
            </w:tabs>
            <w:rPr>
              <w:rFonts w:asciiTheme="minorHAnsi" w:eastAsiaTheme="minorEastAsia" w:hAnsiTheme="minorHAnsi"/>
              <w:noProof/>
              <w:sz w:val="22"/>
            </w:rPr>
          </w:pPr>
          <w:hyperlink w:anchor="_Toc17812543" w:history="1">
            <w:r w:rsidR="000A1C9A" w:rsidRPr="00306D6F">
              <w:rPr>
                <w:rStyle w:val="Hyperlink"/>
                <w:noProof/>
              </w:rPr>
              <w:t>Completed Work</w:t>
            </w:r>
            <w:r w:rsidR="000A1C9A">
              <w:rPr>
                <w:noProof/>
                <w:webHidden/>
              </w:rPr>
              <w:tab/>
            </w:r>
            <w:r w:rsidR="000A1C9A">
              <w:rPr>
                <w:noProof/>
                <w:webHidden/>
              </w:rPr>
              <w:fldChar w:fldCharType="begin"/>
            </w:r>
            <w:r w:rsidR="000A1C9A">
              <w:rPr>
                <w:noProof/>
                <w:webHidden/>
              </w:rPr>
              <w:instrText xml:space="preserve"> PAGEREF _Toc17812543 \h </w:instrText>
            </w:r>
            <w:r w:rsidR="000A1C9A">
              <w:rPr>
                <w:noProof/>
                <w:webHidden/>
              </w:rPr>
            </w:r>
            <w:r w:rsidR="000A1C9A">
              <w:rPr>
                <w:noProof/>
                <w:webHidden/>
              </w:rPr>
              <w:fldChar w:fldCharType="separate"/>
            </w:r>
            <w:r w:rsidR="000A1C9A">
              <w:rPr>
                <w:noProof/>
                <w:webHidden/>
              </w:rPr>
              <w:t>15</w:t>
            </w:r>
            <w:r w:rsidR="000A1C9A">
              <w:rPr>
                <w:noProof/>
                <w:webHidden/>
              </w:rPr>
              <w:fldChar w:fldCharType="end"/>
            </w:r>
          </w:hyperlink>
        </w:p>
        <w:p w14:paraId="0E88C0D8" w14:textId="77777777" w:rsidR="000A1C9A" w:rsidRDefault="00AF3C78">
          <w:pPr>
            <w:pStyle w:val="TOC3"/>
            <w:tabs>
              <w:tab w:val="right" w:leader="dot" w:pos="9350"/>
            </w:tabs>
            <w:rPr>
              <w:rFonts w:asciiTheme="minorHAnsi" w:eastAsiaTheme="minorEastAsia" w:hAnsiTheme="minorHAnsi"/>
              <w:noProof/>
              <w:sz w:val="22"/>
            </w:rPr>
          </w:pPr>
          <w:hyperlink w:anchor="_Toc17812544" w:history="1">
            <w:r w:rsidR="000A1C9A" w:rsidRPr="00306D6F">
              <w:rPr>
                <w:rStyle w:val="Hyperlink"/>
                <w:noProof/>
              </w:rPr>
              <w:t>Remaining Work</w:t>
            </w:r>
            <w:r w:rsidR="000A1C9A">
              <w:rPr>
                <w:noProof/>
                <w:webHidden/>
              </w:rPr>
              <w:tab/>
            </w:r>
            <w:r w:rsidR="000A1C9A">
              <w:rPr>
                <w:noProof/>
                <w:webHidden/>
              </w:rPr>
              <w:fldChar w:fldCharType="begin"/>
            </w:r>
            <w:r w:rsidR="000A1C9A">
              <w:rPr>
                <w:noProof/>
                <w:webHidden/>
              </w:rPr>
              <w:instrText xml:space="preserve"> PAGEREF _Toc17812544 \h </w:instrText>
            </w:r>
            <w:r w:rsidR="000A1C9A">
              <w:rPr>
                <w:noProof/>
                <w:webHidden/>
              </w:rPr>
            </w:r>
            <w:r w:rsidR="000A1C9A">
              <w:rPr>
                <w:noProof/>
                <w:webHidden/>
              </w:rPr>
              <w:fldChar w:fldCharType="separate"/>
            </w:r>
            <w:r w:rsidR="000A1C9A">
              <w:rPr>
                <w:noProof/>
                <w:webHidden/>
              </w:rPr>
              <w:t>23</w:t>
            </w:r>
            <w:r w:rsidR="000A1C9A">
              <w:rPr>
                <w:noProof/>
                <w:webHidden/>
              </w:rPr>
              <w:fldChar w:fldCharType="end"/>
            </w:r>
          </w:hyperlink>
        </w:p>
        <w:p w14:paraId="2F5AC4E9" w14:textId="77777777" w:rsidR="000A1C9A" w:rsidRDefault="00AF3C78">
          <w:pPr>
            <w:pStyle w:val="TOC3"/>
            <w:tabs>
              <w:tab w:val="right" w:leader="dot" w:pos="9350"/>
            </w:tabs>
            <w:rPr>
              <w:rFonts w:asciiTheme="minorHAnsi" w:eastAsiaTheme="minorEastAsia" w:hAnsiTheme="minorHAnsi"/>
              <w:noProof/>
              <w:sz w:val="22"/>
            </w:rPr>
          </w:pPr>
          <w:hyperlink w:anchor="_Toc17812545" w:history="1">
            <w:r w:rsidR="000A1C9A" w:rsidRPr="00306D6F">
              <w:rPr>
                <w:rStyle w:val="Hyperlink"/>
                <w:noProof/>
              </w:rPr>
              <w:t>Publications</w:t>
            </w:r>
            <w:r w:rsidR="000A1C9A">
              <w:rPr>
                <w:noProof/>
                <w:webHidden/>
              </w:rPr>
              <w:tab/>
            </w:r>
            <w:r w:rsidR="000A1C9A">
              <w:rPr>
                <w:noProof/>
                <w:webHidden/>
              </w:rPr>
              <w:fldChar w:fldCharType="begin"/>
            </w:r>
            <w:r w:rsidR="000A1C9A">
              <w:rPr>
                <w:noProof/>
                <w:webHidden/>
              </w:rPr>
              <w:instrText xml:space="preserve"> PAGEREF _Toc17812545 \h </w:instrText>
            </w:r>
            <w:r w:rsidR="000A1C9A">
              <w:rPr>
                <w:noProof/>
                <w:webHidden/>
              </w:rPr>
            </w:r>
            <w:r w:rsidR="000A1C9A">
              <w:rPr>
                <w:noProof/>
                <w:webHidden/>
              </w:rPr>
              <w:fldChar w:fldCharType="separate"/>
            </w:r>
            <w:r w:rsidR="000A1C9A">
              <w:rPr>
                <w:noProof/>
                <w:webHidden/>
              </w:rPr>
              <w:t>24</w:t>
            </w:r>
            <w:r w:rsidR="000A1C9A">
              <w:rPr>
                <w:noProof/>
                <w:webHidden/>
              </w:rPr>
              <w:fldChar w:fldCharType="end"/>
            </w:r>
          </w:hyperlink>
        </w:p>
        <w:p w14:paraId="4840D917" w14:textId="77777777" w:rsidR="000A1C9A" w:rsidRDefault="00AF3C78">
          <w:pPr>
            <w:pStyle w:val="TOC2"/>
            <w:tabs>
              <w:tab w:val="right" w:leader="dot" w:pos="9350"/>
            </w:tabs>
            <w:rPr>
              <w:rFonts w:asciiTheme="minorHAnsi" w:eastAsiaTheme="minorEastAsia" w:hAnsiTheme="minorHAnsi"/>
              <w:noProof/>
              <w:sz w:val="22"/>
            </w:rPr>
          </w:pPr>
          <w:hyperlink w:anchor="_Toc17812546" w:history="1">
            <w:r w:rsidR="000A1C9A" w:rsidRPr="00306D6F">
              <w:rPr>
                <w:rStyle w:val="Hyperlink"/>
                <w:noProof/>
              </w:rPr>
              <w:t>Aim 3 – System-based Network Design for Kinematic Control</w:t>
            </w:r>
            <w:r w:rsidR="000A1C9A">
              <w:rPr>
                <w:noProof/>
                <w:webHidden/>
              </w:rPr>
              <w:tab/>
            </w:r>
            <w:r w:rsidR="000A1C9A">
              <w:rPr>
                <w:noProof/>
                <w:webHidden/>
              </w:rPr>
              <w:fldChar w:fldCharType="begin"/>
            </w:r>
            <w:r w:rsidR="000A1C9A">
              <w:rPr>
                <w:noProof/>
                <w:webHidden/>
              </w:rPr>
              <w:instrText xml:space="preserve"> PAGEREF _Toc17812546 \h </w:instrText>
            </w:r>
            <w:r w:rsidR="000A1C9A">
              <w:rPr>
                <w:noProof/>
                <w:webHidden/>
              </w:rPr>
            </w:r>
            <w:r w:rsidR="000A1C9A">
              <w:rPr>
                <w:noProof/>
                <w:webHidden/>
              </w:rPr>
              <w:fldChar w:fldCharType="separate"/>
            </w:r>
            <w:r w:rsidR="000A1C9A">
              <w:rPr>
                <w:noProof/>
                <w:webHidden/>
              </w:rPr>
              <w:t>25</w:t>
            </w:r>
            <w:r w:rsidR="000A1C9A">
              <w:rPr>
                <w:noProof/>
                <w:webHidden/>
              </w:rPr>
              <w:fldChar w:fldCharType="end"/>
            </w:r>
          </w:hyperlink>
        </w:p>
        <w:p w14:paraId="7AD514E7" w14:textId="77777777" w:rsidR="000A1C9A" w:rsidRDefault="00AF3C78">
          <w:pPr>
            <w:pStyle w:val="TOC3"/>
            <w:tabs>
              <w:tab w:val="right" w:leader="dot" w:pos="9350"/>
            </w:tabs>
            <w:rPr>
              <w:rFonts w:asciiTheme="minorHAnsi" w:eastAsiaTheme="minorEastAsia" w:hAnsiTheme="minorHAnsi"/>
              <w:noProof/>
              <w:sz w:val="22"/>
            </w:rPr>
          </w:pPr>
          <w:hyperlink w:anchor="_Toc17812547" w:history="1">
            <w:r w:rsidR="000A1C9A" w:rsidRPr="00306D6F">
              <w:rPr>
                <w:rStyle w:val="Hyperlink"/>
                <w:noProof/>
              </w:rPr>
              <w:t>Completed Work</w:t>
            </w:r>
            <w:r w:rsidR="000A1C9A">
              <w:rPr>
                <w:noProof/>
                <w:webHidden/>
              </w:rPr>
              <w:tab/>
            </w:r>
            <w:r w:rsidR="000A1C9A">
              <w:rPr>
                <w:noProof/>
                <w:webHidden/>
              </w:rPr>
              <w:fldChar w:fldCharType="begin"/>
            </w:r>
            <w:r w:rsidR="000A1C9A">
              <w:rPr>
                <w:noProof/>
                <w:webHidden/>
              </w:rPr>
              <w:instrText xml:space="preserve"> PAGEREF _Toc17812547 \h </w:instrText>
            </w:r>
            <w:r w:rsidR="000A1C9A">
              <w:rPr>
                <w:noProof/>
                <w:webHidden/>
              </w:rPr>
            </w:r>
            <w:r w:rsidR="000A1C9A">
              <w:rPr>
                <w:noProof/>
                <w:webHidden/>
              </w:rPr>
              <w:fldChar w:fldCharType="separate"/>
            </w:r>
            <w:r w:rsidR="000A1C9A">
              <w:rPr>
                <w:noProof/>
                <w:webHidden/>
              </w:rPr>
              <w:t>25</w:t>
            </w:r>
            <w:r w:rsidR="000A1C9A">
              <w:rPr>
                <w:noProof/>
                <w:webHidden/>
              </w:rPr>
              <w:fldChar w:fldCharType="end"/>
            </w:r>
          </w:hyperlink>
        </w:p>
        <w:p w14:paraId="5B8FE20B" w14:textId="77777777" w:rsidR="000A1C9A" w:rsidRDefault="00AF3C78">
          <w:pPr>
            <w:pStyle w:val="TOC3"/>
            <w:tabs>
              <w:tab w:val="right" w:leader="dot" w:pos="9350"/>
            </w:tabs>
            <w:rPr>
              <w:rFonts w:asciiTheme="minorHAnsi" w:eastAsiaTheme="minorEastAsia" w:hAnsiTheme="minorHAnsi"/>
              <w:noProof/>
              <w:sz w:val="22"/>
            </w:rPr>
          </w:pPr>
          <w:hyperlink w:anchor="_Toc17812548" w:history="1">
            <w:r w:rsidR="000A1C9A" w:rsidRPr="00306D6F">
              <w:rPr>
                <w:rStyle w:val="Hyperlink"/>
                <w:noProof/>
              </w:rPr>
              <w:t>Remaining Work</w:t>
            </w:r>
            <w:r w:rsidR="000A1C9A">
              <w:rPr>
                <w:noProof/>
                <w:webHidden/>
              </w:rPr>
              <w:tab/>
            </w:r>
            <w:r w:rsidR="000A1C9A">
              <w:rPr>
                <w:noProof/>
                <w:webHidden/>
              </w:rPr>
              <w:fldChar w:fldCharType="begin"/>
            </w:r>
            <w:r w:rsidR="000A1C9A">
              <w:rPr>
                <w:noProof/>
                <w:webHidden/>
              </w:rPr>
              <w:instrText xml:space="preserve"> PAGEREF _Toc17812548 \h </w:instrText>
            </w:r>
            <w:r w:rsidR="000A1C9A">
              <w:rPr>
                <w:noProof/>
                <w:webHidden/>
              </w:rPr>
            </w:r>
            <w:r w:rsidR="000A1C9A">
              <w:rPr>
                <w:noProof/>
                <w:webHidden/>
              </w:rPr>
              <w:fldChar w:fldCharType="separate"/>
            </w:r>
            <w:r w:rsidR="000A1C9A">
              <w:rPr>
                <w:noProof/>
                <w:webHidden/>
              </w:rPr>
              <w:t>27</w:t>
            </w:r>
            <w:r w:rsidR="000A1C9A">
              <w:rPr>
                <w:noProof/>
                <w:webHidden/>
              </w:rPr>
              <w:fldChar w:fldCharType="end"/>
            </w:r>
          </w:hyperlink>
        </w:p>
        <w:p w14:paraId="39DFB137" w14:textId="77777777" w:rsidR="000A1C9A" w:rsidRDefault="00AF3C78">
          <w:pPr>
            <w:pStyle w:val="TOC3"/>
            <w:tabs>
              <w:tab w:val="right" w:leader="dot" w:pos="9350"/>
            </w:tabs>
            <w:rPr>
              <w:rFonts w:asciiTheme="minorHAnsi" w:eastAsiaTheme="minorEastAsia" w:hAnsiTheme="minorHAnsi"/>
              <w:noProof/>
              <w:sz w:val="22"/>
            </w:rPr>
          </w:pPr>
          <w:hyperlink w:anchor="_Toc17812549" w:history="1">
            <w:r w:rsidR="000A1C9A" w:rsidRPr="00306D6F">
              <w:rPr>
                <w:rStyle w:val="Hyperlink"/>
                <w:noProof/>
              </w:rPr>
              <w:t>Publications</w:t>
            </w:r>
            <w:r w:rsidR="000A1C9A">
              <w:rPr>
                <w:noProof/>
                <w:webHidden/>
              </w:rPr>
              <w:tab/>
            </w:r>
            <w:r w:rsidR="000A1C9A">
              <w:rPr>
                <w:noProof/>
                <w:webHidden/>
              </w:rPr>
              <w:fldChar w:fldCharType="begin"/>
            </w:r>
            <w:r w:rsidR="000A1C9A">
              <w:rPr>
                <w:noProof/>
                <w:webHidden/>
              </w:rPr>
              <w:instrText xml:space="preserve"> PAGEREF _Toc17812549 \h </w:instrText>
            </w:r>
            <w:r w:rsidR="000A1C9A">
              <w:rPr>
                <w:noProof/>
                <w:webHidden/>
              </w:rPr>
            </w:r>
            <w:r w:rsidR="000A1C9A">
              <w:rPr>
                <w:noProof/>
                <w:webHidden/>
              </w:rPr>
              <w:fldChar w:fldCharType="separate"/>
            </w:r>
            <w:r w:rsidR="000A1C9A">
              <w:rPr>
                <w:noProof/>
                <w:webHidden/>
              </w:rPr>
              <w:t>27</w:t>
            </w:r>
            <w:r w:rsidR="000A1C9A">
              <w:rPr>
                <w:noProof/>
                <w:webHidden/>
              </w:rPr>
              <w:fldChar w:fldCharType="end"/>
            </w:r>
          </w:hyperlink>
        </w:p>
        <w:p w14:paraId="559E5010" w14:textId="77777777" w:rsidR="000A1C9A" w:rsidRDefault="00AF3C78">
          <w:pPr>
            <w:pStyle w:val="TOC1"/>
            <w:tabs>
              <w:tab w:val="right" w:leader="dot" w:pos="9350"/>
            </w:tabs>
            <w:rPr>
              <w:rFonts w:asciiTheme="minorHAnsi" w:eastAsiaTheme="minorEastAsia" w:hAnsiTheme="minorHAnsi"/>
              <w:noProof/>
              <w:sz w:val="22"/>
            </w:rPr>
          </w:pPr>
          <w:hyperlink w:anchor="_Toc17812550" w:history="1">
            <w:r w:rsidR="000A1C9A" w:rsidRPr="00306D6F">
              <w:rPr>
                <w:rStyle w:val="Hyperlink"/>
                <w:noProof/>
              </w:rPr>
              <w:t>References</w:t>
            </w:r>
            <w:r w:rsidR="000A1C9A">
              <w:rPr>
                <w:noProof/>
                <w:webHidden/>
              </w:rPr>
              <w:tab/>
            </w:r>
            <w:r w:rsidR="000A1C9A">
              <w:rPr>
                <w:noProof/>
                <w:webHidden/>
              </w:rPr>
              <w:fldChar w:fldCharType="begin"/>
            </w:r>
            <w:r w:rsidR="000A1C9A">
              <w:rPr>
                <w:noProof/>
                <w:webHidden/>
              </w:rPr>
              <w:instrText xml:space="preserve"> PAGEREF _Toc17812550 \h </w:instrText>
            </w:r>
            <w:r w:rsidR="000A1C9A">
              <w:rPr>
                <w:noProof/>
                <w:webHidden/>
              </w:rPr>
            </w:r>
            <w:r w:rsidR="000A1C9A">
              <w:rPr>
                <w:noProof/>
                <w:webHidden/>
              </w:rPr>
              <w:fldChar w:fldCharType="separate"/>
            </w:r>
            <w:r w:rsidR="000A1C9A">
              <w:rPr>
                <w:noProof/>
                <w:webHidden/>
              </w:rPr>
              <w:t>27</w:t>
            </w:r>
            <w:r w:rsidR="000A1C9A">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539B4EF6" w14:textId="77777777" w:rsidR="00050070" w:rsidRDefault="00050070" w:rsidP="00160564">
      <w:pPr>
        <w:pStyle w:val="NoSpacing"/>
        <w:spacing w:line="240" w:lineRule="auto"/>
      </w:pPr>
    </w:p>
    <w:p w14:paraId="08310438" w14:textId="77777777" w:rsidR="00050070" w:rsidRDefault="00050070" w:rsidP="00160564">
      <w:pPr>
        <w:pStyle w:val="NoSpacing"/>
        <w:spacing w:line="240" w:lineRule="auto"/>
      </w:pPr>
    </w:p>
    <w:p w14:paraId="5B7B8B72" w14:textId="77777777" w:rsidR="00050070" w:rsidRDefault="00050070" w:rsidP="00160564">
      <w:pPr>
        <w:pStyle w:val="NoSpacing"/>
        <w:spacing w:line="240" w:lineRule="auto"/>
      </w:pPr>
    </w:p>
    <w:p w14:paraId="2DA1699C" w14:textId="77777777" w:rsidR="00050070" w:rsidRDefault="00050070" w:rsidP="00160564">
      <w:pPr>
        <w:pStyle w:val="NoSpacing"/>
        <w:spacing w:line="240" w:lineRule="auto"/>
      </w:pPr>
    </w:p>
    <w:p w14:paraId="245D4D4E" w14:textId="77777777" w:rsidR="00050070" w:rsidRDefault="00050070" w:rsidP="00160564">
      <w:pPr>
        <w:pStyle w:val="NoSpacing"/>
        <w:spacing w:line="240" w:lineRule="auto"/>
      </w:pPr>
    </w:p>
    <w:p w14:paraId="2A6B75B1" w14:textId="77777777" w:rsidR="008804A9" w:rsidRPr="00160564" w:rsidRDefault="0086144A" w:rsidP="00160564">
      <w:pPr>
        <w:pStyle w:val="Heading1"/>
      </w:pPr>
      <w:bookmarkStart w:id="1" w:name="_Toc17812531"/>
      <w:r w:rsidRPr="00201A51">
        <w:lastRenderedPageBreak/>
        <w:t>Background</w:t>
      </w:r>
      <w:bookmarkEnd w:id="1"/>
    </w:p>
    <w:p w14:paraId="778EBE4C" w14:textId="12A066C8" w:rsidR="00A5240F" w:rsidRDefault="008E5EDD" w:rsidP="00A5240F">
      <w:pPr>
        <w:pStyle w:val="NoSpacing"/>
        <w:ind w:firstLine="720"/>
      </w:pPr>
      <w:r>
        <w:t xml:space="preserve">Animals </w:t>
      </w:r>
      <w:r w:rsidR="00670C58">
        <w:t xml:space="preserve">are capable of </w:t>
      </w:r>
      <w:r>
        <w:t>traversing comple</w:t>
      </w:r>
      <w:r w:rsidR="008A7255">
        <w:t xml:space="preserve">x environments by continuously coordinating </w:t>
      </w:r>
      <w:r>
        <w:t>sensorimotor signals to address navigation demands</w:t>
      </w:r>
      <w:r w:rsidR="00670C58">
        <w:t>.</w:t>
      </w:r>
      <w:r w:rsidR="00670C58" w:rsidRPr="00493B05">
        <w:t xml:space="preserve"> </w:t>
      </w:r>
      <w:r>
        <w:t>A sophisticated contro</w:t>
      </w:r>
      <w:r w:rsidR="00D93D91">
        <w:t xml:space="preserve">l system is necessary to </w:t>
      </w:r>
      <w:r w:rsidR="008A7255">
        <w:t>integrate</w:t>
      </w:r>
      <w:r>
        <w:t xml:space="preserve"> the feedforwa</w:t>
      </w:r>
      <w:r w:rsidR="008A7255">
        <w:t>rd decision making processes with</w:t>
      </w:r>
      <w:r w:rsidR="002714C1">
        <w:t xml:space="preserve"> the sensory</w:t>
      </w:r>
      <w:r>
        <w:t xml:space="preserve"> feedback signals that regulate locomotion</w:t>
      </w:r>
      <w:r w:rsidR="00E761B4" w:rsidRPr="00493B05">
        <w:t>.</w:t>
      </w:r>
      <w:r w:rsidR="00670C58">
        <w:t xml:space="preserve"> </w:t>
      </w:r>
      <w:r w:rsidR="00AD6A38">
        <w:t>The high-dimensional parameterization of sophisticated control systems is difficult to implement in existing robots, leading researchers</w:t>
      </w:r>
      <w:r w:rsidR="002714C1">
        <w:t xml:space="preserve"> to develop simplified models</w:t>
      </w:r>
      <w:r w:rsidR="00AD6A38">
        <w:t xml:space="preserve"> that make intelligent robotic navigation tenable. </w:t>
      </w:r>
      <w:r w:rsidR="002714C1">
        <w:t>Since animals do not seem to struggle with many of the navigational challenges that robots face, i</w:t>
      </w:r>
      <w:r w:rsidR="00AD6A38">
        <w:t xml:space="preserve">t </w:t>
      </w:r>
      <w:r w:rsidR="00A375C3">
        <w:t>stands to reason that a</w:t>
      </w:r>
      <w:r w:rsidR="00AD6A38">
        <w:t xml:space="preserve"> control system modeled after biological systems may offer a</w:t>
      </w:r>
      <w:r w:rsidR="002714C1">
        <w:t>n effective framework for robotic</w:t>
      </w:r>
      <w:r w:rsidR="00A375C3">
        <w:t xml:space="preserve"> </w:t>
      </w:r>
      <w:r w:rsidR="00AD6A38">
        <w:t>control systems</w:t>
      </w:r>
      <w:r w:rsidR="00A375C3">
        <w:t>.</w:t>
      </w:r>
    </w:p>
    <w:p w14:paraId="5DC61CEA" w14:textId="2B7F0498" w:rsidR="00641818" w:rsidRDefault="00641818" w:rsidP="00641818">
      <w:pPr>
        <w:pStyle w:val="NoSpacing"/>
        <w:ind w:firstLine="720"/>
      </w:pPr>
      <w:r>
        <w:t xml:space="preserve">Robots and animals must encode environmental state variables </w:t>
      </w:r>
      <w:r w:rsidR="00FB02D3">
        <w:t xml:space="preserve">in order </w:t>
      </w:r>
      <w:r>
        <w:t>to regulate downstream reflexes. In vertebrates, these</w:t>
      </w:r>
      <w:r w:rsidR="00FB02D3">
        <w:t xml:space="preserve"> afferent feedback</w:t>
      </w:r>
      <w:r>
        <w:t xml:space="preserve"> si</w:t>
      </w:r>
      <w:r w:rsidR="00CF7D71">
        <w:t>gnals are transmitted</w:t>
      </w:r>
      <w:r w:rsidR="007B08E2">
        <w:t xml:space="preserve"> through the spinal cord</w:t>
      </w:r>
      <w:r w:rsidR="00CF7D71">
        <w:t xml:space="preserve"> to </w:t>
      </w:r>
      <w:r>
        <w:t xml:space="preserve">processing centers in the brain, where high level cognitive decisions are made. </w:t>
      </w:r>
      <w:r w:rsidR="007B08E2">
        <w:t xml:space="preserve">Efferent signals then transmit higher level instructions to the body actuators which influence the environment. </w:t>
      </w:r>
      <w:r w:rsidR="007B08E2" w:rsidRPr="007B08E2">
        <w:rPr>
          <w:highlight w:val="yellow"/>
        </w:rPr>
        <w:t>Levels of the nervous system can be distinguished based on the complexity of the information transmitted or the level of cognition required to transmit it.</w:t>
      </w:r>
      <w:r w:rsidR="007B08E2">
        <w:t xml:space="preserve"> </w:t>
      </w:r>
      <w:r w:rsidR="00F34B35" w:rsidRPr="00F34B35">
        <w:rPr>
          <w:highlight w:val="yellow"/>
        </w:rPr>
        <w:t>U</w:t>
      </w:r>
      <w:r w:rsidRPr="00F34B35">
        <w:rPr>
          <w:highlight w:val="yellow"/>
        </w:rPr>
        <w:t xml:space="preserve">nderstanding </w:t>
      </w:r>
      <w:r w:rsidR="00F34B35" w:rsidRPr="00F34B35">
        <w:rPr>
          <w:highlight w:val="yellow"/>
        </w:rPr>
        <w:t xml:space="preserve">the functionality of these </w:t>
      </w:r>
      <w:r w:rsidRPr="00F34B35">
        <w:rPr>
          <w:highlight w:val="yellow"/>
        </w:rPr>
        <w:t xml:space="preserve">individual levels </w:t>
      </w:r>
      <w:r w:rsidR="00F34B35" w:rsidRPr="00F34B35">
        <w:rPr>
          <w:highlight w:val="yellow"/>
        </w:rPr>
        <w:t>and the interconnection between them</w:t>
      </w:r>
      <w:r w:rsidR="00506182" w:rsidRPr="00F34B35">
        <w:rPr>
          <w:highlight w:val="yellow"/>
        </w:rPr>
        <w:t xml:space="preserve"> </w:t>
      </w:r>
      <w:r w:rsidR="00F34B35" w:rsidRPr="00F34B35">
        <w:rPr>
          <w:highlight w:val="yellow"/>
        </w:rPr>
        <w:t>is important to understand.</w:t>
      </w:r>
    </w:p>
    <w:p w14:paraId="7AB0239C" w14:textId="62824C1B" w:rsidR="006F0E4F" w:rsidRDefault="00AF3C78" w:rsidP="00A5240F">
      <w:pPr>
        <w:pStyle w:val="NoSpacing"/>
        <w:ind w:firstLine="720"/>
      </w:pPr>
      <w:r>
        <w:t>Typical robotic control systems</w:t>
      </w:r>
      <w:r w:rsidR="00691EAB">
        <w:t xml:space="preserve"> use a top-down approach</w:t>
      </w:r>
      <w:r w:rsidR="00BE5442">
        <w:t>,</w:t>
      </w:r>
      <w:r w:rsidR="00691EAB">
        <w:t xml:space="preserve"> with a high level processing unit directing the integration of sensor input and actuator control.</w:t>
      </w:r>
      <w:r w:rsidR="006F0E4F">
        <w:t xml:space="preserve"> Although the state of the art advances every year, </w:t>
      </w:r>
      <w:r w:rsidR="00661B75">
        <w:t>capabilities of advanced robots are still dwarfed by that of newborn animals</w:t>
      </w:r>
      <w:r w:rsidR="006F0E4F">
        <w:t>.</w:t>
      </w:r>
      <w:r w:rsidR="00691EAB">
        <w:t xml:space="preserve"> While robotic syst</w:t>
      </w:r>
      <w:r w:rsidR="009A680F">
        <w:t xml:space="preserve">ems are effective at </w:t>
      </w:r>
      <w:r w:rsidR="00B31F2A">
        <w:t>completing predetermined</w:t>
      </w:r>
      <w:r w:rsidR="00691EAB">
        <w:t xml:space="preserve"> task</w:t>
      </w:r>
      <w:r w:rsidR="00B31F2A">
        <w:t>s</w:t>
      </w:r>
      <w:r w:rsidR="00691EAB">
        <w:t xml:space="preserve">, </w:t>
      </w:r>
      <w:r w:rsidR="00D00E99">
        <w:t>they lack the generality of task per</w:t>
      </w:r>
      <w:r w:rsidR="006F0E4F">
        <w:t>formance</w:t>
      </w:r>
      <w:r w:rsidR="000A020E">
        <w:t xml:space="preserve">. </w:t>
      </w:r>
      <w:r w:rsidR="000A020E" w:rsidRPr="000A020E">
        <w:rPr>
          <w:highlight w:val="yellow"/>
        </w:rPr>
        <w:t>Newborn a</w:t>
      </w:r>
      <w:r w:rsidR="006F0E4F" w:rsidRPr="000A020E">
        <w:rPr>
          <w:highlight w:val="yellow"/>
        </w:rPr>
        <w:t>nimals possess</w:t>
      </w:r>
      <w:r w:rsidR="000A020E" w:rsidRPr="000A020E">
        <w:rPr>
          <w:highlight w:val="yellow"/>
        </w:rPr>
        <w:t xml:space="preserve"> this generality, allowing them to walk within minutes after </w:t>
      </w:r>
      <w:r w:rsidR="000A020E" w:rsidRPr="000A020E">
        <w:rPr>
          <w:highlight w:val="yellow"/>
        </w:rPr>
        <w:lastRenderedPageBreak/>
        <w:t>birth</w:t>
      </w:r>
      <w:r w:rsidR="006F0E4F" w:rsidRPr="000A020E">
        <w:rPr>
          <w:highlight w:val="yellow"/>
        </w:rPr>
        <w:t>.</w:t>
      </w:r>
      <w:r w:rsidR="006F0E4F">
        <w:t xml:space="preserve"> Robots are better equipped to enter</w:t>
      </w:r>
      <w:r w:rsidR="007836F1">
        <w:t xml:space="preserve"> well-understood environments and</w:t>
      </w:r>
      <w:r w:rsidR="000A020E">
        <w:t xml:space="preserve"> complete hardcoded</w:t>
      </w:r>
      <w:r w:rsidR="007836F1">
        <w:t xml:space="preserve"> tasks rather than modulate their behavior based on varying environmental factors</w:t>
      </w:r>
      <w:r w:rsidR="00782B6E">
        <w:t>.</w:t>
      </w:r>
    </w:p>
    <w:p w14:paraId="3BAEA5EA" w14:textId="6B4A6266" w:rsidR="000A020E" w:rsidRDefault="000A020E" w:rsidP="00A5240F">
      <w:pPr>
        <w:pStyle w:val="NoSpacing"/>
        <w:ind w:firstLine="720"/>
      </w:pPr>
      <w:r w:rsidRPr="000A020E">
        <w:rPr>
          <w:highlight w:val="yellow"/>
        </w:rPr>
        <w:t>Walking is a common method of navigating human dominated environments. Studies have been done on many types of locomotion such as swimming, flying, or undulating. Legged locomotion is the preferred system for navigating complex areas due to the ability of navigating general environments. Legged locomotion is a complex task that requires higher processing and complex actuators that can induce rapid motion.</w:t>
      </w:r>
      <w:r>
        <w:t xml:space="preserve"> </w:t>
      </w:r>
    </w:p>
    <w:p w14:paraId="46CB5C36" w14:textId="0A51F2FC" w:rsidR="00782B6E" w:rsidRDefault="00782B6E" w:rsidP="00E554ED">
      <w:pPr>
        <w:pStyle w:val="NoSpacing"/>
        <w:ind w:firstLine="720"/>
      </w:pPr>
      <w:r>
        <w:t xml:space="preserve">Walking robots have been a focus of scientific research for decades, with uses such as rehabilitation, search and rescue, and even commercial products </w:t>
      </w:r>
      <w:r>
        <w:fldChar w:fldCharType="begin"/>
      </w:r>
      <w:r w:rsidR="00EA205E">
        <w:instrText xml:space="preserve"> ADDIN ZOTERO_ITEM CSL_CITATION {"citationID":"O47uRuT9","properties":{"formattedCitation":"(Lakatos et al. 2016; Chang et al. 2017; Stefan O. Schrade et al. 2018)","plainCitation":"(Lakatos et al. 2016; Chang et al. 2017; Stefan O. Schrade et al. 2018)","noteIndex":0},"citationItems":[{"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schema":"https://github.com/citation-style-language/schema/raw/master/csl-citation.json"} </w:instrText>
      </w:r>
      <w:r>
        <w:fldChar w:fldCharType="separate"/>
      </w:r>
      <w:r w:rsidR="00EA205E" w:rsidRPr="00EA205E">
        <w:rPr>
          <w:rFonts w:cs="Times New Roman"/>
        </w:rPr>
        <w:t>(Lakatos et al. 2016; Chang et al. 2017; Stefan O. Schrade et al. 2018)</w:t>
      </w:r>
      <w:r>
        <w:fldChar w:fldCharType="end"/>
      </w:r>
      <w:r>
        <w:t xml:space="preserve">. </w:t>
      </w:r>
      <w:r w:rsidR="00E554ED">
        <w:t xml:space="preserve">Roboticists are beginning to </w:t>
      </w:r>
      <w:r w:rsidR="00F14BBA">
        <w:t>incorporate musculature</w:t>
      </w:r>
      <w:r w:rsidR="00E554ED">
        <w:t xml:space="preserve"> in these robots and even </w:t>
      </w:r>
      <w:r w:rsidR="00F14BBA">
        <w:t>integrating</w:t>
      </w:r>
      <w:r w:rsidR="00E554ED">
        <w:t xml:space="preserve"> biological control systems</w:t>
      </w:r>
      <w:r w:rsidR="00797F8A">
        <w:t xml:space="preserve"> to coordinate them</w:t>
      </w:r>
      <w:r w:rsidR="00E554ED">
        <w:t xml:space="preserve"> </w:t>
      </w:r>
      <w:r w:rsidR="00E554ED">
        <w:fldChar w:fldCharType="begin"/>
      </w:r>
      <w:r w:rsidR="00EA205E">
        <w:instrText xml:space="preserve"> ADDIN ZOTERO_ITEM CSL_CITATION {"citationID":"C3qWaoEm","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00E554ED">
        <w:fldChar w:fldCharType="separate"/>
      </w:r>
      <w:r w:rsidR="00EA205E" w:rsidRPr="00EA205E">
        <w:rPr>
          <w:rFonts w:cs="Times New Roman"/>
        </w:rPr>
        <w:t>(Sharbafi et al. 2016; Luo et al. 2018)</w:t>
      </w:r>
      <w:r w:rsidR="00E554ED">
        <w:fldChar w:fldCharType="end"/>
      </w:r>
      <w:r w:rsidR="00E554ED">
        <w:t xml:space="preserve">. </w:t>
      </w:r>
      <w:r w:rsidR="00F077A7">
        <w:t>The expansion of this biologically inspired</w:t>
      </w:r>
      <w:r w:rsidR="00E554ED">
        <w:t xml:space="preserve"> approach is encouraging</w:t>
      </w:r>
      <w:r w:rsidR="008510FF">
        <w:t xml:space="preserve"> </w:t>
      </w:r>
      <w:r w:rsidR="008510FF" w:rsidRPr="008510FF">
        <w:rPr>
          <w:highlight w:val="yellow"/>
        </w:rPr>
        <w:t>as it shows that muscle based robotics are capable of use in real world concepts.</w:t>
      </w:r>
      <w:r w:rsidR="00E554ED">
        <w:t xml:space="preserve"> </w:t>
      </w:r>
      <w:r w:rsidR="008510FF">
        <w:t xml:space="preserve">Pursuing </w:t>
      </w:r>
      <w:r w:rsidR="00E554ED">
        <w:t>a stan</w:t>
      </w:r>
      <w:r w:rsidR="008510FF">
        <w:t>dard of biological fidelity is</w:t>
      </w:r>
      <w:r w:rsidR="00E554ED">
        <w:t xml:space="preserve"> computationally impossible</w:t>
      </w:r>
      <w:r w:rsidR="008510FF">
        <w:t xml:space="preserve"> with current technology</w:t>
      </w:r>
      <w:r w:rsidR="00E554ED">
        <w:t xml:space="preserve">. </w:t>
      </w:r>
      <w:r w:rsidR="00E554ED" w:rsidRPr="00B34E57">
        <w:rPr>
          <w:highlight w:val="yellow"/>
        </w:rPr>
        <w:t>Emulating the complexity of living nervous systems, especially</w:t>
      </w:r>
      <w:r w:rsidR="008510FF" w:rsidRPr="00B34E57">
        <w:rPr>
          <w:highlight w:val="yellow"/>
        </w:rPr>
        <w:t xml:space="preserve"> those of a human, is untenable</w:t>
      </w:r>
      <w:r w:rsidR="00E554ED" w:rsidRPr="00B34E57">
        <w:rPr>
          <w:highlight w:val="yellow"/>
        </w:rPr>
        <w:t xml:space="preserve"> due </w:t>
      </w:r>
      <w:r w:rsidR="008510FF" w:rsidRPr="00B34E57">
        <w:rPr>
          <w:highlight w:val="yellow"/>
        </w:rPr>
        <w:t xml:space="preserve">in part </w:t>
      </w:r>
      <w:r w:rsidR="00E554ED" w:rsidRPr="00B34E57">
        <w:rPr>
          <w:highlight w:val="yellow"/>
        </w:rPr>
        <w:t>t</w:t>
      </w:r>
      <w:r w:rsidR="008510FF" w:rsidRPr="00B34E57">
        <w:rPr>
          <w:highlight w:val="yellow"/>
        </w:rPr>
        <w:t xml:space="preserve">o computational constraints but also </w:t>
      </w:r>
      <w:r w:rsidR="00E554ED" w:rsidRPr="00B34E57">
        <w:rPr>
          <w:highlight w:val="yellow"/>
        </w:rPr>
        <w:t>biological uncertainty.</w:t>
      </w:r>
      <w:r w:rsidR="008510FF" w:rsidRPr="00B34E57">
        <w:rPr>
          <w:highlight w:val="yellow"/>
        </w:rPr>
        <w:t xml:space="preserve"> A complete neuronal mapping of the human brain, for instance, is still many years away</w:t>
      </w:r>
      <w:r w:rsidR="00B34E57" w:rsidRPr="00B34E57">
        <w:rPr>
          <w:highlight w:val="yellow"/>
        </w:rPr>
        <w:t>. Even with a complete mapping, the understanding the functionality of every neural connection is a difficult problem.</w:t>
      </w:r>
      <w:r w:rsidR="008510FF">
        <w:t xml:space="preserve"> </w:t>
      </w:r>
      <w:r w:rsidR="008914F6">
        <w:t>For this reason, it is</w:t>
      </w:r>
      <w:r w:rsidR="00E554ED">
        <w:t xml:space="preserve"> useful to </w:t>
      </w:r>
      <w:r w:rsidR="008914F6">
        <w:t xml:space="preserve">develop systems which reduce computational complexity </w:t>
      </w:r>
      <w:r w:rsidR="00E554ED">
        <w:t>by reducing the paramet</w:t>
      </w:r>
      <w:r w:rsidR="00DA117F">
        <w:t>erization of control variables.</w:t>
      </w:r>
    </w:p>
    <w:p w14:paraId="11308F0F" w14:textId="5DD1C579" w:rsidR="00BE5442" w:rsidRDefault="005D7E34" w:rsidP="00A5240F">
      <w:pPr>
        <w:pStyle w:val="NoSpacing"/>
        <w:ind w:firstLine="720"/>
      </w:pPr>
      <w:r>
        <w:t>The difficulty of implementing a generalizable co</w:t>
      </w:r>
      <w:r w:rsidR="00826FED">
        <w:t>ntrol system lies in providing the</w:t>
      </w:r>
      <w:r>
        <w:t xml:space="preserve"> robust framework necessary to </w:t>
      </w:r>
      <w:r w:rsidR="00826FED">
        <w:t>respond to</w:t>
      </w:r>
      <w:r>
        <w:t xml:space="preserve"> environment</w:t>
      </w:r>
      <w:r w:rsidR="00826FED">
        <w:t>al uncertainty</w:t>
      </w:r>
      <w:r>
        <w:t xml:space="preserve"> while avoiding engrained, predetermined </w:t>
      </w:r>
      <w:r w:rsidR="006432A9">
        <w:t>command instructions</w:t>
      </w:r>
      <w:r>
        <w:t xml:space="preserve">. </w:t>
      </w:r>
      <w:r w:rsidR="001C2DB8">
        <w:t xml:space="preserve">Living organisms modulate their behavior based on </w:t>
      </w:r>
      <w:r w:rsidR="00875F3E">
        <w:t>near</w:t>
      </w:r>
      <w:r w:rsidR="00826FED">
        <w:t>ly</w:t>
      </w:r>
      <w:r w:rsidR="00875F3E">
        <w:t xml:space="preserve"> </w:t>
      </w:r>
      <w:r w:rsidR="001C2DB8">
        <w:lastRenderedPageBreak/>
        <w:t>constant</w:t>
      </w:r>
      <w:r w:rsidR="00826FED">
        <w:t xml:space="preserve"> afferent</w:t>
      </w:r>
      <w:r w:rsidR="001C2DB8">
        <w:t xml:space="preserve"> feedback from complex </w:t>
      </w:r>
      <w:r w:rsidR="00850F91">
        <w:t>downstream</w:t>
      </w:r>
      <w:r w:rsidR="001C2DB8">
        <w:t xml:space="preserve"> systems, which monitor t</w:t>
      </w:r>
      <w:r w:rsidR="00091F04">
        <w:t>he state of the environment using</w:t>
      </w:r>
      <w:r w:rsidR="001C2DB8">
        <w:t xml:space="preserve"> minimal processing power.</w:t>
      </w:r>
      <w:r w:rsidR="0078413F">
        <w:t xml:space="preserve"> </w:t>
      </w:r>
      <w:r w:rsidR="00CD328D">
        <w:t>Some of the systems within these lower hierarchical levels manifest as reflexes that</w:t>
      </w:r>
      <w:r w:rsidR="0078413F">
        <w:t xml:space="preserve"> engage</w:t>
      </w:r>
      <w:r w:rsidR="00826FED">
        <w:t xml:space="preserve"> rapid responses to</w:t>
      </w:r>
      <w:r w:rsidR="00F306DB">
        <w:t xml:space="preserve"> protect the organism from environmental </w:t>
      </w:r>
      <w:r w:rsidR="00826FED">
        <w:t>hazards</w:t>
      </w:r>
      <w:r w:rsidR="00F306DB">
        <w:t xml:space="preserve"> (e.g. retracting one’s hand from a hot stove).</w:t>
      </w:r>
      <w:r w:rsidR="001C2DB8">
        <w:t xml:space="preserve"> </w:t>
      </w:r>
      <w:r w:rsidR="00F306DB">
        <w:t>C</w:t>
      </w:r>
      <w:r w:rsidR="00E761B4" w:rsidRPr="00493B05">
        <w:t>onstant feedback m</w:t>
      </w:r>
      <w:r w:rsidR="00F306DB">
        <w:t>odulation from lower hierarchical levels</w:t>
      </w:r>
      <w:r w:rsidR="008976BE">
        <w:t xml:space="preserve"> is</w:t>
      </w:r>
      <w:r w:rsidR="00691EAB">
        <w:t xml:space="preserve"> cri</w:t>
      </w:r>
      <w:r w:rsidR="00732107">
        <w:t>tic</w:t>
      </w:r>
      <w:r w:rsidR="00691EAB">
        <w:t xml:space="preserve">al to </w:t>
      </w:r>
      <w:r w:rsidR="008976BE">
        <w:t>capturing</w:t>
      </w:r>
      <w:r w:rsidR="00462B38">
        <w:t xml:space="preserve"> nonlinear coordination</w:t>
      </w:r>
      <w:r w:rsidR="00E761B4" w:rsidRPr="00493B05">
        <w:t xml:space="preserve"> </w:t>
      </w:r>
      <w:r w:rsidR="00D729D1">
        <w:t xml:space="preserve">which </w:t>
      </w:r>
      <w:r w:rsidR="00E761B4" w:rsidRPr="00493B05">
        <w:t>could</w:t>
      </w:r>
      <w:r w:rsidR="00D729D1">
        <w:t xml:space="preserve"> be</w:t>
      </w:r>
      <w:r w:rsidR="00E761B4" w:rsidRPr="00493B05">
        <w:t xml:space="preserve"> </w:t>
      </w:r>
      <w:r w:rsidR="000165F4">
        <w:t xml:space="preserve">the </w:t>
      </w:r>
      <w:r w:rsidR="006572F4">
        <w:t>key to creating</w:t>
      </w:r>
      <w:r w:rsidR="00C96992">
        <w:t xml:space="preserve"> more</w:t>
      </w:r>
      <w:r w:rsidR="00E761B4" w:rsidRPr="00493B05">
        <w:t xml:space="preserve"> robu</w:t>
      </w:r>
      <w:r w:rsidR="00416F34">
        <w:t xml:space="preserve">st </w:t>
      </w:r>
      <w:r w:rsidR="00F306DB">
        <w:t xml:space="preserve">robotic </w:t>
      </w:r>
      <w:r w:rsidR="00416F34">
        <w:t>control schemes.</w:t>
      </w:r>
      <w:r w:rsidR="00FA0910">
        <w:t xml:space="preserve"> Novel techniques </w:t>
      </w:r>
      <w:r w:rsidR="0050005F">
        <w:t xml:space="preserve">based on these principles </w:t>
      </w:r>
      <w:r w:rsidR="00FA0910">
        <w:t>have been</w:t>
      </w:r>
      <w:r w:rsidR="0050005F">
        <w:t xml:space="preserve"> developed, which</w:t>
      </w:r>
      <w:r w:rsidR="003F7914">
        <w:t xml:space="preserve"> integrate biological</w:t>
      </w:r>
      <w:r w:rsidR="002306DF">
        <w:t>ly inspired</w:t>
      </w:r>
      <w:r w:rsidR="003F7914">
        <w:t xml:space="preserve"> control </w:t>
      </w:r>
      <w:r w:rsidR="00826FED">
        <w:t>systems</w:t>
      </w:r>
      <w:r w:rsidR="003F7914">
        <w:t xml:space="preserve"> into robots </w:t>
      </w:r>
      <w:r w:rsidR="003F7914">
        <w:fldChar w:fldCharType="begin"/>
      </w:r>
      <w:r w:rsidR="00EA205E">
        <w:instrText xml:space="preserve"> ADDIN ZOTERO_ITEM CSL_CITATION {"citationID":"vMXCUHzt","properties":{"formattedCitation":"(Szczecinski, Hunt, and Quinn 2017b; Szczecinski, Martin, et al. 2014)","plainCitation":"(Szczecinski, Hunt, and Quinn 2017b; Szczecinski, Martin, et al. 2014)","noteIndex":0},"citationItems":[{"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3F7914">
        <w:fldChar w:fldCharType="separate"/>
      </w:r>
      <w:r w:rsidR="00EA205E" w:rsidRPr="00EA205E">
        <w:rPr>
          <w:rFonts w:cs="Times New Roman"/>
        </w:rPr>
        <w:t>(Szczecinski, Hunt, and Quinn 2017b; Szczecinski, Martin, et al. 2014)</w:t>
      </w:r>
      <w:r w:rsidR="003F7914">
        <w:fldChar w:fldCharType="end"/>
      </w:r>
      <w:r w:rsidR="003F7914">
        <w:t>.</w:t>
      </w:r>
    </w:p>
    <w:p w14:paraId="332ED066" w14:textId="5AFBC3B5" w:rsidR="00AE5DB5" w:rsidRDefault="00DC2390" w:rsidP="00242DAB">
      <w:pPr>
        <w:pStyle w:val="Heading2"/>
      </w:pPr>
      <w:bookmarkStart w:id="2" w:name="_Toc17812532"/>
      <w:r>
        <w:t>Modeling Considerations</w:t>
      </w:r>
      <w:bookmarkEnd w:id="2"/>
    </w:p>
    <w:p w14:paraId="25C1E796" w14:textId="0BFD23E8" w:rsidR="007E5521" w:rsidRDefault="007E5521" w:rsidP="007E5521">
      <w:pPr>
        <w:pStyle w:val="NoSpacing"/>
        <w:ind w:firstLine="720"/>
      </w:pPr>
      <w:r>
        <w:t xml:space="preserve">An effective control system should accommodate environmental uncertainty by coordinating </w:t>
      </w:r>
      <w:r w:rsidR="008D6D03">
        <w:t>responses</w:t>
      </w:r>
      <w:r>
        <w:t xml:space="preserve"> at appropriate timescales and </w:t>
      </w:r>
      <w:r w:rsidR="008D6D03">
        <w:t>processing sensory feedback</w:t>
      </w:r>
      <w:r>
        <w:t xml:space="preserve"> based on the complexity of the necessary response. A complete biological map a living system’s feedforward and feedback systems would demonstrate how its internal structure meets the demands of the task-environment space. Unfortunately, the biological experimentation necessary to create such a map is often impossible to attain. As such, it is necessary to model neuromechanical systems</w:t>
      </w:r>
      <w:r w:rsidR="00BB0BB3">
        <w:t xml:space="preserve"> soas to avoid impeding the natural activity of a system and</w:t>
      </w:r>
      <w:r>
        <w:t xml:space="preserve"> to distill this wealth of biological information into a form that is palatable for existing robots.</w:t>
      </w:r>
    </w:p>
    <w:p w14:paraId="1332DCCA" w14:textId="205BC1EC" w:rsidR="00DA117F" w:rsidRDefault="00DA117F" w:rsidP="00DA117F">
      <w:pPr>
        <w:pStyle w:val="NoSpacing"/>
        <w:ind w:firstLine="720"/>
      </w:pPr>
      <w:r>
        <w:t xml:space="preserve">Models of neuromechanical systems must integrate both the nervous system and associated body systems to understand how neural activation influences biomechanical behaviors. The nervous system coordinates body systems (e.g. muscles and skeleton) to manipulate the environment and processes sensory feedback to plan future actions. By grouping neuromechanical subsystems, it may be possible to simultaneously develop functional robotic systems while also influencing biological experiments aimed at identifying novel control pathways. Research </w:t>
      </w:r>
      <w:r>
        <w:lastRenderedPageBreak/>
        <w:t xml:space="preserve">suggests that the nervous system controls the body using neural “suggestions” rather than “demands”, issuing generalized commands that are contingent on the states of the body and environment </w:t>
      </w:r>
      <w:r>
        <w:fldChar w:fldCharType="begin"/>
      </w:r>
      <w:r>
        <w:instrText xml:space="preserve"> ADDIN ZOTERO_ITEM CSL_CITATION {"citationID":"UoBRDXOq","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fldChar w:fldCharType="separate"/>
      </w:r>
      <w:r w:rsidRPr="00EA205E">
        <w:rPr>
          <w:rFonts w:cs="Times New Roman"/>
        </w:rPr>
        <w:t>(Chiel and Beer 1997)</w:t>
      </w:r>
      <w:r>
        <w:fldChar w:fldCharType="end"/>
      </w:r>
      <w:r>
        <w:t xml:space="preserve">. This is likely caused by the simultaneous development of the systems, making the independent analysis of adaptive behavior difficult when attempting to model the nervous system independent of a body </w:t>
      </w:r>
      <w:r>
        <w:fldChar w:fldCharType="begin"/>
      </w:r>
      <w:r>
        <w:instrText xml:space="preserve"> ADDIN ZOTERO_ITEM CSL_CITATION {"citationID":"gQ0lqEK7","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fldChar w:fldCharType="separate"/>
      </w:r>
      <w:r w:rsidRPr="00EA205E">
        <w:rPr>
          <w:rFonts w:cs="Times New Roman"/>
        </w:rPr>
        <w:t>(Chiel et al. 2009)</w:t>
      </w:r>
      <w:r>
        <w:fldChar w:fldCharType="end"/>
      </w:r>
      <w:r>
        <w:t>. Developing models that accurately reflect the neural entrainment exhibited by the intertwined nervous and body systems is contingent on simulating environmental factors as realistically as possible.</w:t>
      </w:r>
    </w:p>
    <w:p w14:paraId="44DC999C" w14:textId="77777777" w:rsidR="00931FD4" w:rsidRDefault="00E44AE3" w:rsidP="00A5240F">
      <w:pPr>
        <w:pStyle w:val="NoSpacing"/>
        <w:ind w:firstLine="720"/>
      </w:pPr>
      <w:r>
        <w:t>Modeling living systems should be an iterative process that oscillates between searching for new structu</w:t>
      </w:r>
      <w:r w:rsidR="001519FA">
        <w:t>res,</w:t>
      </w:r>
      <w:r w:rsidR="00BB0BB3">
        <w:t xml:space="preserve"> modeling the structures, testing the</w:t>
      </w:r>
      <w:r w:rsidR="001519FA">
        <w:t xml:space="preserve"> response</w:t>
      </w:r>
      <w:r w:rsidR="00BB0BB3">
        <w:t xml:space="preserve"> of known structures, and replicating them</w:t>
      </w:r>
      <w:r>
        <w:t xml:space="preserve"> </w:t>
      </w:r>
      <w:r w:rsidR="003B2602">
        <w:t>in simulation</w:t>
      </w:r>
      <w:r>
        <w:t xml:space="preserve">. </w:t>
      </w:r>
      <w:r w:rsidR="000127E6">
        <w:t xml:space="preserve">There are different </w:t>
      </w:r>
      <w:r w:rsidR="00F923FD">
        <w:t xml:space="preserve">approaches </w:t>
      </w:r>
      <w:r w:rsidR="000127E6">
        <w:t xml:space="preserve">to modeling </w:t>
      </w:r>
      <w:r w:rsidR="00F923FD">
        <w:t>depend</w:t>
      </w:r>
      <w:r w:rsidR="000127E6">
        <w:t>ing</w:t>
      </w:r>
      <w:r w:rsidR="009C2EDD">
        <w:t xml:space="preserve"> on experimental goals.</w:t>
      </w:r>
      <w:r w:rsidR="00F923FD">
        <w:t xml:space="preserve"> </w:t>
      </w:r>
      <w:r w:rsidR="009C2EDD">
        <w:t xml:space="preserve">Often, modeling </w:t>
      </w:r>
      <w:r w:rsidR="00F923FD">
        <w:t xml:space="preserve">assuming </w:t>
      </w:r>
      <w:r w:rsidR="0031210B">
        <w:t xml:space="preserve">a morphological or functional </w:t>
      </w:r>
      <w:r w:rsidR="00F923FD">
        <w:t>approach</w:t>
      </w:r>
      <w:r w:rsidR="00DE3FA9">
        <w:t xml:space="preserve"> </w:t>
      </w:r>
      <w:r w:rsidR="00DE3FA9">
        <w:fldChar w:fldCharType="begin"/>
      </w:r>
      <w:r w:rsidR="00EA205E">
        <w:instrText xml:space="preserve"> ADDIN ZOTERO_ITEM CSL_CITATION {"citationID":"OWELfoIB","properties":{"formattedCitation":"(Buschmann et al. 2015)","plainCitation":"(Buschmann et al. 2015)","noteIndex":0},"citationItems":[{"id":629,"uris":["http://zotero.org/users/2047454/items/NDSYXPAQ"],"uri":["http://zotero.org/users/2047454/items/NDSYXPAQ"],"itemData":{"id":629,"type":"article-journal","title":"Controlling legs for locomotion—insights from robotics and neurobiology","container-title":"Bioinspiration &amp; Biomimetics","page":"041001","volume":"10","issue":"4","source":"Institute of Physics","abstract":"Walking is the most common terrestrial form of locomotion in animals. Its great versatility and flexibility has led to many attempts at building walking machines with similar capabilities. The control of walking is an active research area both in neurobiology and robotics, with a large and growing body of work. This paper gives an overview of the current knowledge on the control of legged locomotion in animals and machines and attempts to give walking control researchers from biology and robotics an overview of the current knowledge in both fields. We try to summarize the knowledge on the neurobiological basis of walking control in animals, emphasizing common principles seen in different species. In a section on walking robots, we review common approaches to walking controller design with a slight emphasis on biped walking control. We show where parallels between robotic and neurobiological walking controllers exist and how robotics and biology may benefit from each other. Finally, we discuss where research in the two fields diverges and suggest ways to bridge these gaps.","DOI":"10.1088/1748-3190/10/4/041001","ISSN":"1748-3190","journalAbbreviation":"Bioinspir. Biomim.","language":"en","author":[{"family":"Buschmann","given":"Thomas"},{"family":"Ewald","given":"Alexander"},{"family":"Twickel","given":"Arndt","dropping-particle":"von"},{"family":"Büschges","given":"Ansgar"}],"issued":{"date-parts":[["2015",6]]}}}],"schema":"https://github.com/citation-style-language/schema/raw/master/csl-citation.json"} </w:instrText>
      </w:r>
      <w:r w:rsidR="00DE3FA9">
        <w:fldChar w:fldCharType="separate"/>
      </w:r>
      <w:r w:rsidR="00EA205E" w:rsidRPr="00EA205E">
        <w:rPr>
          <w:rFonts w:cs="Times New Roman"/>
        </w:rPr>
        <w:t>(Buschmann et al. 2015)</w:t>
      </w:r>
      <w:r w:rsidR="00DE3FA9">
        <w:fldChar w:fldCharType="end"/>
      </w:r>
      <w:r w:rsidR="009C2EDD">
        <w:t xml:space="preserve"> </w:t>
      </w:r>
      <w:r w:rsidR="009C2EDD" w:rsidRPr="009C2EDD">
        <w:rPr>
          <w:highlight w:val="yellow"/>
        </w:rPr>
        <w:t>depending on whether the model is focused more on engineering or biology</w:t>
      </w:r>
      <w:r w:rsidR="0031210B">
        <w:t xml:space="preserve">. </w:t>
      </w:r>
      <w:r w:rsidR="00A5240F">
        <w:t>In a morphological ap</w:t>
      </w:r>
      <w:r w:rsidR="0031210B">
        <w:t xml:space="preserve">proach, </w:t>
      </w:r>
      <w:r w:rsidR="00D65C07">
        <w:t xml:space="preserve">the </w:t>
      </w:r>
      <w:r w:rsidR="00A5240F">
        <w:t>biolog</w:t>
      </w:r>
      <w:r w:rsidR="0031210B">
        <w:t>ical</w:t>
      </w:r>
      <w:r w:rsidR="00A5240F">
        <w:t xml:space="preserve"> co</w:t>
      </w:r>
      <w:r w:rsidR="0031210B">
        <w:t xml:space="preserve">mponents of the control system have </w:t>
      </w:r>
      <w:r w:rsidR="00A5240F">
        <w:t>direct representation</w:t>
      </w:r>
      <w:r w:rsidR="0031210B">
        <w:t xml:space="preserve"> in the model</w:t>
      </w:r>
      <w:r w:rsidR="00A5240F">
        <w:t>.</w:t>
      </w:r>
      <w:r w:rsidR="0031210B">
        <w:t xml:space="preserve"> This is often</w:t>
      </w:r>
      <w:r w:rsidR="00D65C07">
        <w:t xml:space="preserve"> appropriate for systems that </w:t>
      </w:r>
      <w:r w:rsidR="009C2EDD">
        <w:t>have well-documented biological</w:t>
      </w:r>
      <w:r w:rsidR="00D65C07">
        <w:t xml:space="preserve"> systems w</w:t>
      </w:r>
      <w:r w:rsidR="009C2EDD">
        <w:t>ith high specificity, making it possible to represent</w:t>
      </w:r>
      <w:r w:rsidR="00D65C07">
        <w:t xml:space="preserve"> the system</w:t>
      </w:r>
      <w:r w:rsidR="0031210B">
        <w:t xml:space="preserve"> </w:t>
      </w:r>
      <w:r w:rsidR="00D65C07">
        <w:t>as specific neurons or neuron groups</w:t>
      </w:r>
      <w:r w:rsidR="0031210B">
        <w:t>.</w:t>
      </w:r>
      <w:r w:rsidR="00D65C07">
        <w:t xml:space="preserve"> F</w:t>
      </w:r>
      <w:r w:rsidR="00A5240F">
        <w:t>unctional approach</w:t>
      </w:r>
      <w:r w:rsidR="00D65C07">
        <w:t xml:space="preserve">es prioritize </w:t>
      </w:r>
      <w:r w:rsidR="009C2EDD">
        <w:t xml:space="preserve">replicating </w:t>
      </w:r>
      <w:r w:rsidR="00D65C07">
        <w:t>output metrics (e.g. joint motion, output torque) rather than direct biological representation</w:t>
      </w:r>
      <w:r w:rsidR="00F6381D">
        <w:t xml:space="preserve">. </w:t>
      </w:r>
      <w:r w:rsidR="004457F5">
        <w:t xml:space="preserve">Functional approaches are more common in robotic applications where designs </w:t>
      </w:r>
      <w:r w:rsidR="009C2EDD">
        <w:t>are constrained by</w:t>
      </w:r>
      <w:r w:rsidR="004457F5">
        <w:t xml:space="preserve"> manufacturing </w:t>
      </w:r>
      <w:r w:rsidR="009C2EDD">
        <w:t>limitations. M</w:t>
      </w:r>
      <w:r w:rsidR="004457F5">
        <w:t>orphological approaches are more common in biological studies</w:t>
      </w:r>
      <w:r w:rsidR="00A95F89">
        <w:t xml:space="preserve"> </w:t>
      </w:r>
      <w:r w:rsidR="00A95F89" w:rsidRPr="00A95F89">
        <w:rPr>
          <w:highlight w:val="yellow"/>
        </w:rPr>
        <w:t>because they allow researchers to experiment with systems that may be impossible to test in a real environment</w:t>
      </w:r>
      <w:r w:rsidR="004457F5">
        <w:t xml:space="preserve">. </w:t>
      </w:r>
    </w:p>
    <w:p w14:paraId="25FD9C0B" w14:textId="7EE4E9CB" w:rsidR="00A5240F" w:rsidRPr="00A5240F" w:rsidRDefault="00D9453A" w:rsidP="00A5240F">
      <w:pPr>
        <w:pStyle w:val="NoSpacing"/>
        <w:ind w:firstLine="720"/>
      </w:pPr>
      <w:r w:rsidRPr="00931FD4">
        <w:rPr>
          <w:highlight w:val="yellow"/>
        </w:rPr>
        <w:t>Where available, the proposed</w:t>
      </w:r>
      <w:r w:rsidR="00F6381D" w:rsidRPr="00931FD4">
        <w:rPr>
          <w:highlight w:val="yellow"/>
        </w:rPr>
        <w:t xml:space="preserve"> model takes </w:t>
      </w:r>
      <w:r w:rsidRPr="00931FD4">
        <w:rPr>
          <w:highlight w:val="yellow"/>
        </w:rPr>
        <w:t xml:space="preserve">a </w:t>
      </w:r>
      <w:r w:rsidR="00F6381D" w:rsidRPr="00931FD4">
        <w:rPr>
          <w:highlight w:val="yellow"/>
        </w:rPr>
        <w:t>morphological</w:t>
      </w:r>
      <w:r w:rsidRPr="00931FD4">
        <w:rPr>
          <w:highlight w:val="yellow"/>
        </w:rPr>
        <w:t xml:space="preserve"> approach while maintaining emphasis on the functional demands of a robotic control system</w:t>
      </w:r>
      <w:r w:rsidR="00F6381D" w:rsidRPr="00931FD4">
        <w:rPr>
          <w:highlight w:val="yellow"/>
        </w:rPr>
        <w:t>.</w:t>
      </w:r>
      <w:r w:rsidR="00931FD4" w:rsidRPr="00931FD4">
        <w:rPr>
          <w:highlight w:val="yellow"/>
        </w:rPr>
        <w:t xml:space="preserve"> Specific neural systems are</w:t>
      </w:r>
      <w:r w:rsidR="00931FD4">
        <w:rPr>
          <w:highlight w:val="yellow"/>
        </w:rPr>
        <w:t xml:space="preserve"> </w:t>
      </w:r>
      <w:r w:rsidR="00931FD4" w:rsidRPr="00931FD4">
        <w:rPr>
          <w:highlight w:val="yellow"/>
        </w:rPr>
        <w:lastRenderedPageBreak/>
        <w:t>known from cat data [XXX] and have been implemented in the model. Functional data from Fischer has been included as an output metric for testing the modeled physical system.</w:t>
      </w:r>
    </w:p>
    <w:p w14:paraId="070FEB07" w14:textId="47F58390" w:rsidR="00EC01D6" w:rsidRPr="00EC01D6" w:rsidRDefault="008D6D5D" w:rsidP="00242DAB">
      <w:pPr>
        <w:pStyle w:val="Heading2"/>
      </w:pPr>
      <w:bookmarkStart w:id="3" w:name="_Toc17812533"/>
      <w:r>
        <w:t>Rats as a Model</w:t>
      </w:r>
      <w:bookmarkEnd w:id="3"/>
    </w:p>
    <w:p w14:paraId="3B4F01C3" w14:textId="2BD9ABA0" w:rsidR="002C55EC" w:rsidRDefault="00DC2390" w:rsidP="003D2227">
      <w:pPr>
        <w:pStyle w:val="NoSpacing"/>
        <w:ind w:firstLine="720"/>
      </w:pPr>
      <w:r>
        <w:t xml:space="preserve">The use of </w:t>
      </w:r>
      <w:r w:rsidR="0009553C">
        <w:t>a rat for this model</w:t>
      </w:r>
      <w:r w:rsidR="00D0754D">
        <w:t xml:space="preserve"> is preferable for three primary </w:t>
      </w:r>
      <w:r w:rsidR="000C606A">
        <w:t xml:space="preserve">reasons. First, </w:t>
      </w:r>
      <w:r w:rsidR="009C5D6D">
        <w:t>the rat is a legged vertebrate</w:t>
      </w:r>
      <w:r w:rsidR="00E564B0">
        <w:t xml:space="preserve"> with a well-documented anatomy</w:t>
      </w:r>
      <w:r w:rsidR="000C606A">
        <w:t xml:space="preserve">. Second, </w:t>
      </w:r>
      <w:r w:rsidR="00E564B0">
        <w:t>rats use legged locomotion i</w:t>
      </w:r>
      <w:r w:rsidR="000C606A">
        <w:t xml:space="preserve">n a land-based environment, </w:t>
      </w:r>
      <w:r w:rsidR="00E564B0">
        <w:t>an enviable paradigm for robots that must</w:t>
      </w:r>
      <w:r w:rsidR="000C606A">
        <w:t xml:space="preserve"> navigate complex environments</w:t>
      </w:r>
      <w:r w:rsidR="009C5D6D">
        <w:t xml:space="preserve"> among</w:t>
      </w:r>
      <w:r w:rsidR="00E564B0">
        <w:t xml:space="preserve"> by humans</w:t>
      </w:r>
      <w:r w:rsidR="000C606A">
        <w:t>. Finally,</w:t>
      </w:r>
      <w:r w:rsidR="00E564B0">
        <w:t xml:space="preserve"> </w:t>
      </w:r>
      <w:r w:rsidR="004B282D">
        <w:t>rats</w:t>
      </w:r>
      <w:r w:rsidR="000C3EC6">
        <w:t xml:space="preserve"> have been modeled using a </w:t>
      </w:r>
      <w:r w:rsidR="00E564B0">
        <w:t xml:space="preserve">hierarchical nervous system that </w:t>
      </w:r>
      <w:r w:rsidR="000C3EC6">
        <w:t>allows for the feedback reactions we hope to analyze</w:t>
      </w:r>
      <w:r w:rsidR="009C5D6D">
        <w:t xml:space="preserve"> </w:t>
      </w:r>
      <w:r w:rsidR="009C5D6D">
        <w:fldChar w:fldCharType="begin"/>
      </w:r>
      <w:r w:rsidR="009C5D6D">
        <w:instrText xml:space="preserve"> ADDIN ZOTERO_ITEM CSL_CITATION {"citationID":"yJORwTDT","properties":{"formattedCitation":"(Hunt et al. 2015)","plainCitation":"(Hunt et al. 2015)","noteIndex":0},"citationItems":[{"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9C5D6D">
        <w:fldChar w:fldCharType="separate"/>
      </w:r>
      <w:r w:rsidR="009C5D6D" w:rsidRPr="009C5D6D">
        <w:rPr>
          <w:rFonts w:cs="Times New Roman"/>
        </w:rPr>
        <w:t>(Hunt et al. 2015)</w:t>
      </w:r>
      <w:r w:rsidR="009C5D6D">
        <w:fldChar w:fldCharType="end"/>
      </w:r>
      <w:r w:rsidR="005B5624">
        <w:t>.</w:t>
      </w:r>
    </w:p>
    <w:p w14:paraId="08B8143C" w14:textId="5380F0E3" w:rsidR="00AE5DB5" w:rsidRPr="00AE5DB5" w:rsidRDefault="003D2227" w:rsidP="003D2227">
      <w:pPr>
        <w:pStyle w:val="NoSpacing"/>
        <w:ind w:firstLine="720"/>
      </w:pPr>
      <w:r>
        <w:t xml:space="preserve">Previous work has </w:t>
      </w:r>
      <w:r w:rsidR="00413220">
        <w:t>developed</w:t>
      </w:r>
      <w:r>
        <w:t xml:space="preserve"> walking patterns </w:t>
      </w:r>
      <w:r w:rsidR="00007B12">
        <w:t>for</w:t>
      </w:r>
      <w:r w:rsidR="00413220">
        <w:t xml:space="preserve"> robots inspired by</w:t>
      </w:r>
      <w:r w:rsidR="002C55EC">
        <w:t xml:space="preserve"> insects </w:t>
      </w:r>
      <w:r w:rsidR="007C0C9E">
        <w:fldChar w:fldCharType="begin"/>
      </w:r>
      <w:r w:rsidR="00EA205E">
        <w:instrText xml:space="preserve"> ADDIN ZOTERO_ITEM CSL_CITATION {"citationID":"l1ZyMiAM","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7C0C9E">
        <w:fldChar w:fldCharType="separate"/>
      </w:r>
      <w:r w:rsidR="00EA205E" w:rsidRPr="00EA205E">
        <w:rPr>
          <w:rFonts w:cs="Times New Roman"/>
        </w:rPr>
        <w:t>(Szczecinski, Martin, et al. 2014)</w:t>
      </w:r>
      <w:r w:rsidR="007C0C9E">
        <w:fldChar w:fldCharType="end"/>
      </w:r>
      <w:r>
        <w:t xml:space="preserve">. </w:t>
      </w:r>
      <w:r w:rsidR="00455AA8">
        <w:t>The alternating tripod gait of hexapod insects is inherently stable due to the ability to</w:t>
      </w:r>
      <w:r>
        <w:t xml:space="preserve"> always have three legs on the ground</w:t>
      </w:r>
      <w:r w:rsidR="001657B3">
        <w:t xml:space="preserve"> </w:t>
      </w:r>
      <w:r w:rsidR="001657B3">
        <w:fldChar w:fldCharType="begin"/>
      </w:r>
      <w:r w:rsidR="00EA205E">
        <w:instrText xml:space="preserve"> ADDIN ZOTERO_ITEM CSL_CITATION {"citationID":"bmucINQe","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001657B3">
        <w:fldChar w:fldCharType="separate"/>
      </w:r>
      <w:r w:rsidR="00EA205E" w:rsidRPr="00EA205E">
        <w:rPr>
          <w:rFonts w:cs="Times New Roman"/>
        </w:rPr>
        <w:t>(Beer et al. 1997; Szczecinski, Brown, et al. 2014)</w:t>
      </w:r>
      <w:r w:rsidR="001657B3">
        <w:fldChar w:fldCharType="end"/>
      </w:r>
      <w:r w:rsidR="00455AA8">
        <w:t>. Additionally, insects have a low center of gravity and</w:t>
      </w:r>
      <w:r>
        <w:t xml:space="preserve"> joints </w:t>
      </w:r>
      <w:r w:rsidR="00455AA8">
        <w:t>that</w:t>
      </w:r>
      <w:r>
        <w:t xml:space="preserve"> </w:t>
      </w:r>
      <w:r w:rsidR="00455AA8">
        <w:t xml:space="preserve">are </w:t>
      </w:r>
      <w:r>
        <w:t>heavily damped</w:t>
      </w:r>
      <w:r w:rsidR="00FB409A">
        <w:t xml:space="preserve"> </w:t>
      </w:r>
      <w:r w:rsidR="00FB409A">
        <w:fldChar w:fldCharType="begin"/>
      </w:r>
      <w:r w:rsidR="00FB409A">
        <w:instrText xml:space="preserve"> ADDIN ZOTERO_ITEM CSL_CITATION {"citationID":"CezgqkQr","properties":{"formattedCitation":"(Hooper et al. 2009)","plainCitation":"(Hooper et al. 2009)","noteIndex":0},"citationItems":[{"id":736,"uris":["http://zotero.org/users/2047454/items/J5ST4K42"],"uri":["http://zotero.org/users/2047454/items/J5ST4K42"],"itemData":{"id":736,"type":"article-journal","title":"Neural Control of Unloaded Leg Posture and of Leg Swing in Stick Insect, Cockroach, and Mouse Differs from That in Larger Animals","container-title":"Journal of Neuroscience","page":"4109-4119","volume":"29","issue":"13","source":"www.jneurosci.org","abstract":"Stick insect (Carausius morosus) leg muscles contract and relax slowly. Control of stick insect leg posture and movement could therefore differ from that in animals with faster muscles. Consistent with this possibility, stick insect legs maintained constant posture without leg motor nerve activity when the animals were rotated in air. That unloaded leg posture was an intrinsic property of the legs was confirmed by showing that isolated legs had constant, gravity-independent postures. Muscle ablation experiments, experiments showing that leg muscle passive forces were large compared with gravitational forces, and experiments showing that, at the rest postures, agonist and antagonist muscles generated equal forces indicated that these postures depended in part on leg muscles. Leg muscle recordings showed that stick insect swing motor neurons fired throughout the entirety of swing. To test whether these results were specific to stick insect, we repeated some of these experiments in cockroach (Periplaneta americana) and mouse. Isolated cockroach legs also had gravity-independent rest positions and mouse swing motor neurons also fired throughout the entirety of swing. These data differ from those in human and horse but not cat. These size-dependent variations in whether legs have constant, gravity-independent postures, in whether swing motor neurons fire throughout the entirety of swing, and calculations of how quickly passive muscle force would slow limb movement as limb size varies suggest that these differences may be caused by scaling. Limb size may thus be as great a determinant as phylogenetic position of unloaded limb motor control strategy.","DOI":"10.1523/JNEUROSCI.5510-08.2009","ISSN":"0270-6474, 1529-2401","note":"PMID: 19339606","journalAbbreviation":"J. Neurosci.","language":"en","author":[{"family":"Hooper","given":"Scott L."},{"family":"Guschlbauer","given":"Christoph"},{"family":"Blümel","given":"Marcus"},{"family":"Rosenbaum","given":"Philipp"},{"family":"Gruhn","given":"Matthias"},{"family":"Akay","given":"Turgay"},{"family":"Büschges","given":"Ansgar"}],"issued":{"date-parts":[["2009",4,1]]}}}],"schema":"https://github.com/citation-style-language/schema/raw/master/csl-citation.json"} </w:instrText>
      </w:r>
      <w:r w:rsidR="00FB409A">
        <w:fldChar w:fldCharType="separate"/>
      </w:r>
      <w:r w:rsidR="00FB409A" w:rsidRPr="00FB409A">
        <w:rPr>
          <w:rFonts w:cs="Times New Roman"/>
        </w:rPr>
        <w:t>(Hooper et al. 2009)</w:t>
      </w:r>
      <w:r w:rsidR="00FB409A">
        <w:fldChar w:fldCharType="end"/>
      </w:r>
      <w:r>
        <w:t xml:space="preserve">. </w:t>
      </w:r>
      <w:r w:rsidR="00C7780B">
        <w:t xml:space="preserve">An elevated center of weight and the necessity for rapid, wide-range actuation makes designing independent, human-scale robots difficult. </w:t>
      </w:r>
      <w:r>
        <w:t xml:space="preserve">Rats </w:t>
      </w:r>
      <w:r w:rsidR="0041163C">
        <w:t>have a high</w:t>
      </w:r>
      <w:r w:rsidR="00C7780B">
        <w:t>er</w:t>
      </w:r>
      <w:r w:rsidR="0041163C">
        <w:t xml:space="preserve"> center of gravity</w:t>
      </w:r>
      <w:r w:rsidR="00C7780B">
        <w:t xml:space="preserve"> than insects</w:t>
      </w:r>
      <w:r>
        <w:t xml:space="preserve"> and </w:t>
      </w:r>
      <w:r w:rsidR="000624C7">
        <w:t>engage more systems for stability</w:t>
      </w:r>
      <w:r>
        <w:t xml:space="preserve">. </w:t>
      </w:r>
      <w:r w:rsidR="000B15E7">
        <w:t>Rat locomotion</w:t>
      </w:r>
      <w:r w:rsidR="006C3165">
        <w:t xml:space="preserve"> has been studied extensively</w:t>
      </w:r>
      <w:r>
        <w:t xml:space="preserve"> </w:t>
      </w:r>
      <w:r>
        <w:fldChar w:fldCharType="begin"/>
      </w:r>
      <w:r w:rsidR="00EA205E">
        <w:instrText xml:space="preserve"> ADDIN ZOTERO_ITEM CSL_CITATION {"citationID":"fNKkwiwl","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9C5D6D" w:rsidRPr="009C5D6D">
        <w:rPr>
          <w:rFonts w:cs="Times New Roman"/>
        </w:rPr>
        <w:t>(Morrison 1970; Witte et al. 2002; Fischer et al. 2002; Andrada et al. 2013)</w:t>
      </w:r>
      <w:r>
        <w:fldChar w:fldCharType="end"/>
      </w:r>
      <w:r w:rsidR="000B15E7">
        <w:t xml:space="preserve"> and </w:t>
      </w:r>
      <w:r w:rsidR="002C55EC">
        <w:t>muscle properti</w:t>
      </w:r>
      <w:r w:rsidR="006634F2">
        <w:t>es have been derived to fit muscle m</w:t>
      </w:r>
      <w:r w:rsidR="002C55EC">
        <w:t>odel</w:t>
      </w:r>
      <w:r w:rsidR="006634F2">
        <w:t>s</w:t>
      </w:r>
      <w:r w:rsidR="002C55EC">
        <w:t xml:space="preserve"> </w:t>
      </w:r>
      <w:r w:rsidR="002C55EC">
        <w:fldChar w:fldCharType="begin"/>
      </w:r>
      <w:r w:rsidR="00EA205E">
        <w:instrText xml:space="preserve"> ADDIN ZOTERO_ITEM CSL_CITATION {"citationID":"xSnOQxQu","properties":{"formattedCitation":"(Will L. Johnson et al. 2008; Eng et al. 2008; W. L. Johnson et al. 2011)","plainCitation":"(Will L. Johnson et al. 2008; Eng et al. 2008; W. L. Johnson et al. 2011)","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C55EC">
        <w:fldChar w:fldCharType="separate"/>
      </w:r>
      <w:r w:rsidR="00EA205E" w:rsidRPr="00EA205E">
        <w:rPr>
          <w:rFonts w:cs="Times New Roman"/>
        </w:rPr>
        <w:t>(Will L. Johnson et al. 2008; Eng et al. 2008; W. L. Johnson et al. 2011)</w:t>
      </w:r>
      <w:r w:rsidR="002C55EC">
        <w:fldChar w:fldCharType="end"/>
      </w:r>
      <w:r w:rsidR="002C55EC">
        <w:t>.</w:t>
      </w:r>
    </w:p>
    <w:p w14:paraId="415D7E70" w14:textId="273BCEDF" w:rsidR="003F7C42" w:rsidRPr="003F7C42" w:rsidRDefault="008C276A" w:rsidP="003F7C42">
      <w:pPr>
        <w:pStyle w:val="Heading2"/>
      </w:pPr>
      <w:bookmarkStart w:id="4" w:name="_Toc17812534"/>
      <w:r>
        <w:t>Previous Project Developments</w:t>
      </w:r>
      <w:bookmarkEnd w:id="4"/>
    </w:p>
    <w:p w14:paraId="199C5F78" w14:textId="69C14BD3" w:rsidR="001248D2" w:rsidRDefault="00AE721A" w:rsidP="00670C58">
      <w:pPr>
        <w:pStyle w:val="NoSpacing"/>
        <w:ind w:firstLine="720"/>
      </w:pPr>
      <w:r>
        <w:t>The proposed model</w:t>
      </w:r>
      <w:r w:rsidR="00304872" w:rsidRPr="00670C58">
        <w:t xml:space="preserve"> </w:t>
      </w:r>
      <w:r>
        <w:t>advances</w:t>
      </w:r>
      <w:r w:rsidR="00304872" w:rsidRPr="00670C58">
        <w:t xml:space="preserve"> work completed by Dr. Alex</w:t>
      </w:r>
      <w:r w:rsidR="0013357A">
        <w:t>ander</w:t>
      </w:r>
      <w:r w:rsidR="00304872" w:rsidRPr="00670C58">
        <w:t xml:space="preserve"> Hunt in compl</w:t>
      </w:r>
      <w:r w:rsidR="001C636C">
        <w:t>etion of a</w:t>
      </w:r>
      <w:r w:rsidR="00F53EAC">
        <w:t xml:space="preserve"> doctoral</w:t>
      </w:r>
      <w:r w:rsidR="00304872">
        <w:t xml:space="preserve"> thesis</w:t>
      </w:r>
      <w:r w:rsidR="003372D8">
        <w:t xml:space="preserve"> </w:t>
      </w:r>
      <w:r w:rsidR="003372D8">
        <w:fldChar w:fldCharType="begin"/>
      </w:r>
      <w:r w:rsidR="00EA205E">
        <w:instrText xml:space="preserve"> ADDIN ZOTERO_ITEM CSL_CITATION {"citationID":"VZL3kaUu","properties":{"formattedCitation":"(Hunt et al. 2014; 2015)","plainCitation":"(Hunt et al. 2014; 2015)","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3372D8">
        <w:fldChar w:fldCharType="separate"/>
      </w:r>
      <w:r w:rsidR="00EA205E" w:rsidRPr="00EA205E">
        <w:rPr>
          <w:rFonts w:cs="Times New Roman"/>
        </w:rPr>
        <w:t>(Hunt et al. 2014; 2015)</w:t>
      </w:r>
      <w:r w:rsidR="003372D8">
        <w:fldChar w:fldCharType="end"/>
      </w:r>
      <w:r w:rsidR="00304872">
        <w:t xml:space="preserve">. In </w:t>
      </w:r>
      <w:r w:rsidR="00314B3B">
        <w:t>Hunt's work</w:t>
      </w:r>
      <w:r w:rsidR="00DA07E2">
        <w:t xml:space="preserve">, a </w:t>
      </w:r>
      <w:r w:rsidR="00FB1BA2">
        <w:t xml:space="preserve">neuromechanical </w:t>
      </w:r>
      <w:r w:rsidR="00304872" w:rsidRPr="00670C58">
        <w:t>r</w:t>
      </w:r>
      <w:r w:rsidR="00314B3B">
        <w:t>at model</w:t>
      </w:r>
      <w:r w:rsidR="00FB1BA2">
        <w:t xml:space="preserve"> </w:t>
      </w:r>
      <w:r w:rsidR="001C636C">
        <w:t>coordinated actuation</w:t>
      </w:r>
      <w:r w:rsidR="001C636C" w:rsidRPr="00670C58">
        <w:t xml:space="preserve"> </w:t>
      </w:r>
      <w:r w:rsidR="001C636C">
        <w:t xml:space="preserve">of </w:t>
      </w:r>
      <w:r w:rsidR="001C636C" w:rsidRPr="00670C58">
        <w:t>hindlimb muscles</w:t>
      </w:r>
      <w:r w:rsidR="001C636C">
        <w:t xml:space="preserve"> on an articulated skeleton</w:t>
      </w:r>
      <w:r w:rsidR="001C636C">
        <w:t xml:space="preserve"> to simulate locomotion</w:t>
      </w:r>
      <w:r w:rsidR="00D14F96">
        <w:t xml:space="preserve">. </w:t>
      </w:r>
      <w:r w:rsidR="0089385C">
        <w:t>Joint</w:t>
      </w:r>
      <w:r w:rsidR="000124CB">
        <w:t xml:space="preserve">s </w:t>
      </w:r>
      <w:r w:rsidR="001C636C">
        <w:t>were</w:t>
      </w:r>
      <w:r w:rsidR="000124CB">
        <w:t xml:space="preserve"> discr</w:t>
      </w:r>
      <w:r w:rsidR="001C636C">
        <w:t>ete subunits whose motion was</w:t>
      </w:r>
      <w:r w:rsidR="000124CB">
        <w:t xml:space="preserve"> coordinated by </w:t>
      </w:r>
      <w:r w:rsidR="0089385C">
        <w:t>cent</w:t>
      </w:r>
      <w:r w:rsidR="000124CB">
        <w:t>ral pattern ge</w:t>
      </w:r>
      <w:r w:rsidR="001C636C">
        <w:t xml:space="preserve">nerators (CPGs), bilateral </w:t>
      </w:r>
      <w:r w:rsidR="001C636C">
        <w:lastRenderedPageBreak/>
        <w:t>netwrosk</w:t>
      </w:r>
      <w:r w:rsidR="000124CB">
        <w:t xml:space="preserve"> of</w:t>
      </w:r>
      <w:r w:rsidR="0089385C">
        <w:t xml:space="preserve"> neurons which oscillate in the presence of a co</w:t>
      </w:r>
      <w:r w:rsidR="00991DE0">
        <w:t xml:space="preserve">nstant input. </w:t>
      </w:r>
      <w:r w:rsidR="001C636C" w:rsidRPr="001C636C">
        <w:rPr>
          <w:highlight w:val="yellow"/>
        </w:rPr>
        <w:t xml:space="preserve">Networks in the model are </w:t>
      </w:r>
      <w:r w:rsidR="008324CC">
        <w:rPr>
          <w:noProof/>
        </w:rPr>
        <mc:AlternateContent>
          <mc:Choice Requires="wpg">
            <w:drawing>
              <wp:anchor distT="0" distB="0" distL="114300" distR="114300" simplePos="0" relativeHeight="251671552" behindDoc="0" locked="0" layoutInCell="1" allowOverlap="1" wp14:anchorId="43FA9EE8" wp14:editId="54AFFDA3">
                <wp:simplePos x="0" y="0"/>
                <wp:positionH relativeFrom="margin">
                  <wp:posOffset>161925</wp:posOffset>
                </wp:positionH>
                <wp:positionV relativeFrom="paragraph">
                  <wp:posOffset>747972</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75C42E7A" w:rsidR="00AF3C78" w:rsidRPr="003F7C42" w:rsidRDefault="00AF3C78"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001C636C">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12.75pt;margin-top:58.9pt;width:442.5pt;height:225.7pt;z-index:251671552;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Ap3zDAAAA2gAAAA8AAABkcnMvZG93bnJldi54bWxEj91qwkAUhO8LvsNyCr2rG6WkEl2lKBYJ&#10;eBH1AQ7Z0yR092zIbn7q03cLQi+HmfmG2ewma8RAnW8cK1jMExDEpdMNVwpu1+PrCoQPyBqNY1Lw&#10;Qx5229nTBjPtRi5ouIRKRAj7DBXUIbSZlL6syaKfu5Y4el+usxii7CqpOxwj3Bq5TJJUWmw4LtTY&#10;0r6m8vvSWwW6Oby9m376LBd5cR7b+5CbVCr18jx9rEEEmsJ/+NE+aQVL+LsSb4D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CnfMMAAADaAAAADwAAAAAAAAAAAAAAAACf&#10;AgAAZHJzL2Rvd25yZXYueG1sUEsFBgAAAAAEAAQA9wAAAI8DAAAAAA==&#10;">
                  <v:imagedata r:id="rId9"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4867C50C" w14:textId="75C42E7A" w:rsidR="00AF3C78" w:rsidRPr="003F7C42" w:rsidRDefault="00AF3C78"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001C636C">
                          <w:rPr>
                            <w:rFonts w:ascii="Times New Roman" w:hAnsi="Times New Roman" w:cs="Times New Roman"/>
                            <w:i w:val="0"/>
                            <w:color w:val="auto"/>
                          </w:rPr>
                          <w:t xml:space="preserve"> The rat model used by </w:t>
                        </w:r>
                        <w:r w:rsidRPr="003F7C42">
                          <w:rPr>
                            <w:rFonts w:ascii="Times New Roman" w:hAnsi="Times New Roman" w:cs="Times New Roman"/>
                            <w:i w:val="0"/>
                            <w:color w:val="auto"/>
                          </w:rPr>
                          <w:t>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1C636C" w:rsidRPr="001C636C">
        <w:rPr>
          <w:highlight w:val="yellow"/>
        </w:rPr>
        <w:t>inspired by work from McCrae and Rybak’s work in a cat model.</w:t>
      </w:r>
      <w:r w:rsidR="001C636C">
        <w:t xml:space="preserve"> </w:t>
      </w:r>
    </w:p>
    <w:p w14:paraId="45A3CC9D" w14:textId="0D6DE57E" w:rsidR="00CB2D44" w:rsidRDefault="00CC7F65" w:rsidP="00670C58">
      <w:pPr>
        <w:pStyle w:val="NoSpacing"/>
        <w:ind w:firstLine="720"/>
      </w:pPr>
      <w:r>
        <w:t>The</w:t>
      </w:r>
      <w:r w:rsidR="000124CB">
        <w:t xml:space="preserve"> complex circuitry</w:t>
      </w:r>
      <w:r>
        <w:t xml:space="preserve"> of CPGs</w:t>
      </w:r>
      <w:r w:rsidR="000124CB">
        <w:t xml:space="preserve"> is abstracted in many existing models</w:t>
      </w:r>
      <w:r>
        <w:t xml:space="preserve"> even though their activity is still </w:t>
      </w:r>
      <w:r>
        <w:t>not fully understood</w:t>
      </w:r>
      <w:r w:rsidR="000124CB">
        <w:t xml:space="preserve"> </w:t>
      </w:r>
      <w:r w:rsidR="000124CB">
        <w:fldChar w:fldCharType="begin"/>
      </w:r>
      <w:r w:rsidR="00EA205E">
        <w:instrText xml:space="preserve"> ADDIN ZOTERO_ITEM CSL_CITATION {"citationID":"EKpl0kWH","properties":{"formattedCitation":"(Guertin 2009; Markin et al. 2016)","plainCitation":"(Guertin 2009; Markin et al. 2016)","noteIndex":0},"citationItems":[{"id":695,"uris":["http://zotero.org/users/2047454/items/TEZ5WJ2L"],"uri":["http://zotero.org/users/2047454/items/TEZ5WJ2L"],"itemData":{"id":695,"type":"article-journal","title":"The mammalian central pattern generator for locomotion","container-title":"Brain Research Reviews","page":"45-56","volume":"62","issue":"1","source":"ScienceDirect","abstract":"At the beginning of the 20th century, Thomas Graham Brown conducted experiments that after a long hiatus changed views on the neural control of locomotion. His seminal work supported by subsequent evidence generated largely from the 1960s onwards showed that across species walking, flying, and swimming are controlled largely by a neuronal network that has been referred to as the central pattern generator (CPG) for locomotion. In mammals, this caudally localized spinal cord network was found to generate the basic command signals sent to muscles of the limbs for locomotor rhythm and pattern generation. This article constitutes a comprehensive review summarizing key findings on the organization and properties of this network.","DOI":"10.1016/j.brainresrev.2009.08.002","ISSN":"0165-0173","journalAbbreviation":"Brain Research Reviews","author":[{"family":"Guertin","given":"Pierre A."}],"issued":{"date-parts":[["2009",12,11]]}}},{"id":540,"uris":["http://zotero.org/users/2047454/items/GN7FUVUT"],"uri":["http://zotero.org/users/2047454/items/GN7FUVUT"],"itemData":{"id":540,"type":"chapter","title":"A Neuromechanical Model of Spinal Control of Locomotion","container-title":"Neuromechanical Modeling of Posture and Locomotion","collection-title":"Springer Series in Computational Neuroscience","publisher":"Springer New York","publisher-place":"New York, NY","page":"21-65","source":"Springer Link","event-place":"New York, NY","abstract":"We have developed a neuromechanical computational model of cat hindlimb locomotion controlled by spinal central pattern generators (CPGs, one per hindlimb) and motion-dependent afferent feedback. Each CPG represents an extension of previously developed two-level model (Rybak et al. J Physiol 577:617–639, 2006a, J Physiol 577:641–658, 2006b) and includes a half-center rhythm generator (RG), generating the locomotor rhythm, and a pattern formation (PF) network operating under control of RG and managing the synergetic activity of different hindlimb motoneuronal pools. The basic two-level CPG model was extended by incorporating additional neural circuits allowing the CPG to generate the complex activity patterns of motoneurons controlling proximal two-joint muscles (Shevtsova et al., Chap. 5, Neuromechanical modeling of posture and locomotion, Springer, New York, 2015). The spinal cord circuitry in the model includes reflex circuits mediating reciprocal inhibition between flexor and extensor motoneurons and disynaptic excitation of extensor motoneurons by load-sensitive afferents. The hindlimbs and trunk were modeled as a 2D system of rigid segments driven by Hill-type muscle actuators with force-length-velocity dependent properties. The musculoskeletal model has been tuned to reproduce the mechanics of locomotion; as a result, the computed motion-dependent activity of muscle group Ia, Ib, and II afferents and the paw-pad cutaneous afferents matched well the cat in vivo afferent recordings reported in the literature (Prilutsky et al., Chap. 10, Neuromechanical modeling of posture and locomotion, Springer, New York, 2015). In the neuromechanical model, the CPG operation is adjusted by afferent feedback from the moving hindlimbs. The model demonstrates stable locomotion with realistic mechanical characteristics and exhibits realistic patterns of muscle activity. The model can be used as a testbed to study spinal control of locomotion in various normal and pathological conditions.","URL":"https://doi.org/10.1007/978-1-4939-3267-2_2","ISBN":"978-1-4939-3267-2","note":"DOI: 10.1007/978-1-4939-3267-2_2","language":"en","author":[{"family":"Markin","given":"Sergey N."},{"family":"Klishko","given":"Alexander N."},{"family":"Shevtsova","given":"Natalia A."},{"family":"Lemay","given":"Michel A."},{"family":"Prilutsky","given":"Boris I."},{"family":"Rybak","given":"Ilya A."}],"editor":[{"family":"Prilutsky","given":"Boris I."},{"family":"Edwards","given":"Donald H."}],"issued":{"date-parts":[["2016"]]},"accessed":{"date-parts":[["2019",1,10]]}}}],"schema":"https://github.com/citation-style-language/schema/raw/master/csl-citation.json"} </w:instrText>
      </w:r>
      <w:r w:rsidR="000124CB">
        <w:fldChar w:fldCharType="separate"/>
      </w:r>
      <w:r w:rsidR="00EA205E" w:rsidRPr="00EA205E">
        <w:rPr>
          <w:rFonts w:cs="Times New Roman"/>
        </w:rPr>
        <w:t>(Guertin 2009; Markin et al. 2016)</w:t>
      </w:r>
      <w:r w:rsidR="000124CB">
        <w:fldChar w:fldCharType="end"/>
      </w:r>
      <w:r w:rsidR="000124CB">
        <w:t xml:space="preserve">. </w:t>
      </w:r>
      <w:r w:rsidR="00991DE0">
        <w:t xml:space="preserve">CPGs </w:t>
      </w:r>
      <w:r w:rsidR="00D1002E">
        <w:t>are increasingly used in</w:t>
      </w:r>
      <w:r w:rsidR="00991DE0">
        <w:t xml:space="preserve"> models </w:t>
      </w:r>
      <w:r w:rsidR="00D1002E">
        <w:t xml:space="preserve">that control locomotion </w:t>
      </w:r>
      <w:r w:rsidR="00991DE0">
        <w:fldChar w:fldCharType="begin"/>
      </w:r>
      <w:r w:rsidR="00EA205E">
        <w:instrText xml:space="preserve"> ADDIN ZOTERO_ITEM CSL_CITATION {"citationID":"WcBXgDRH","properties":{"formattedCitation":"(Beer, Chiel, and Gallagher 1999; Ijspeert 2008; S. O. Schrade et al. 2017; Duysens and Forner-Cordero 2019; Dutta et al. 2019)","plainCitation":"(Beer, Chiel, and Gallagher 1999; Ijspeert 2008; S. O.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991DE0">
        <w:fldChar w:fldCharType="separate"/>
      </w:r>
      <w:r w:rsidR="00EA205E" w:rsidRPr="00EA205E">
        <w:rPr>
          <w:rFonts w:cs="Times New Roman"/>
        </w:rPr>
        <w:t>(Beer, Chiel, and Gallagher 1999; Ijspeert 2008; S. O. Schrade et al. 2017; Duysens and Forner-Cordero 2019; Dutta et al. 2019)</w:t>
      </w:r>
      <w:r w:rsidR="00991DE0">
        <w:fldChar w:fldCharType="end"/>
      </w:r>
      <w:r w:rsidR="00991DE0">
        <w:t xml:space="preserve">. </w:t>
      </w:r>
      <w:r w:rsidRPr="00CC7F65">
        <w:rPr>
          <w:highlight w:val="yellow"/>
        </w:rPr>
        <w:t>CPGs exploit the temporal aspect of synaptic transmission, alternating which half of the CPG is active.</w:t>
      </w:r>
      <w:r>
        <w:t xml:space="preserve"> </w:t>
      </w:r>
      <w:r w:rsidR="00333025">
        <w:t xml:space="preserve">By including </w:t>
      </w:r>
      <w:r w:rsidR="005F73FE">
        <w:t>a single set of antagonist</w:t>
      </w:r>
      <w:r w:rsidR="0089385C">
        <w:t xml:space="preserve"> muscles at each joint, </w:t>
      </w:r>
      <w:r w:rsidR="00304872" w:rsidRPr="00670C58">
        <w:t xml:space="preserve">a simple one-to-one </w:t>
      </w:r>
      <w:r w:rsidR="0089385C">
        <w:t xml:space="preserve">connection between the muscles and the </w:t>
      </w:r>
      <w:r w:rsidR="00304872" w:rsidRPr="00670C58">
        <w:t>CPG</w:t>
      </w:r>
      <w:r w:rsidR="0089385C">
        <w:t xml:space="preserve"> halves was possible</w:t>
      </w:r>
      <w:r w:rsidR="00304872" w:rsidRPr="00670C58">
        <w:t xml:space="preserve">. </w:t>
      </w:r>
      <w:r w:rsidR="005F73FE">
        <w:t>Hunt’s</w:t>
      </w:r>
      <w:r w:rsidR="00CB2D44">
        <w:t xml:space="preserve"> model </w:t>
      </w:r>
      <w:r w:rsidR="005F73FE">
        <w:t>used inverse</w:t>
      </w:r>
      <w:r w:rsidR="00CB2D44">
        <w:t xml:space="preserve"> ki</w:t>
      </w:r>
      <w:r w:rsidR="005F73FE">
        <w:t>nematics to calculate</w:t>
      </w:r>
      <w:r w:rsidR="00CB2D44" w:rsidRPr="00670C58">
        <w:t xml:space="preserve"> </w:t>
      </w:r>
      <w:r w:rsidR="00CB2D44">
        <w:t xml:space="preserve">the </w:t>
      </w:r>
      <w:r w:rsidR="005F73FE">
        <w:t>moto</w:t>
      </w:r>
      <w:r w:rsidR="00CB2D44" w:rsidRPr="00670C58">
        <w:t>neuron si</w:t>
      </w:r>
      <w:r w:rsidR="00C32151">
        <w:t>gnals necessary to generate joint motion</w:t>
      </w:r>
      <w:r w:rsidR="00CB2D44" w:rsidRPr="00670C58">
        <w:t xml:space="preserve">. </w:t>
      </w:r>
    </w:p>
    <w:p w14:paraId="18A5DC8C" w14:textId="6DA6EA69" w:rsidR="00121393" w:rsidRDefault="00121393" w:rsidP="002F13B0">
      <w:pPr>
        <w:pStyle w:val="NoSpacing"/>
        <w:ind w:firstLine="720"/>
      </w:pPr>
      <w:r>
        <w:t xml:space="preserve">Hunt’s model incorporated a hierarchical CPG system </w:t>
      </w:r>
      <w:r>
        <w:fldChar w:fldCharType="begin"/>
      </w:r>
      <w:r w:rsidR="00EA205E">
        <w:instrText xml:space="preserve"> ADDIN ZOTERO_ITEM CSL_CITATION {"citationID":"W6xmk966","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fldChar w:fldCharType="separate"/>
      </w:r>
      <w:r w:rsidR="00EA205E" w:rsidRPr="00EA205E">
        <w:rPr>
          <w:rFonts w:cs="Times New Roman"/>
        </w:rPr>
        <w:t>(McCrea and Rybak 2008)</w:t>
      </w:r>
      <w:r>
        <w:fldChar w:fldCharType="end"/>
      </w:r>
      <w:r>
        <w:t xml:space="preserve"> to coordinate joint motion. </w:t>
      </w:r>
      <w:r w:rsidR="005F73FE">
        <w:t>Feedback from muscle</w:t>
      </w:r>
      <w:r w:rsidR="004F0287">
        <w:t xml:space="preserve"> sensors </w:t>
      </w:r>
      <w:r w:rsidR="005F73FE">
        <w:t xml:space="preserve">allows researchers to compare stimulation protocols to optimize locomotion. </w:t>
      </w:r>
      <w:r w:rsidR="004F0287">
        <w:t>N</w:t>
      </w:r>
      <w:r w:rsidR="00991DE0">
        <w:t xml:space="preserve">eural control of </w:t>
      </w:r>
      <w:r>
        <w:t xml:space="preserve">locomotion </w:t>
      </w:r>
      <w:r w:rsidR="004F0287">
        <w:t xml:space="preserve">is abstracted </w:t>
      </w:r>
      <w:r w:rsidR="00991DE0">
        <w:t xml:space="preserve">into </w:t>
      </w:r>
      <w:r w:rsidR="004F0287">
        <w:t>hierarchical layers composed of CPGs</w:t>
      </w:r>
      <w:r w:rsidR="00991DE0">
        <w:t xml:space="preserve"> with</w:t>
      </w:r>
      <w:r>
        <w:t xml:space="preserve"> a high order rhythm </w:t>
      </w:r>
      <w:r w:rsidR="004F0287">
        <w:t>generator (RG) layer and a low</w:t>
      </w:r>
      <w:r>
        <w:t xml:space="preserve"> lev</w:t>
      </w:r>
      <w:r w:rsidR="00053E75">
        <w:t>el pattern formation (PF) layer</w:t>
      </w:r>
      <w:r>
        <w:t xml:space="preserve">. Oscillations in the RG layer cause the leg to </w:t>
      </w:r>
      <w:r w:rsidR="00A96929">
        <w:t>a</w:t>
      </w:r>
      <w:r w:rsidR="0063577A">
        <w:t>lternate</w:t>
      </w:r>
      <w:r>
        <w:t xml:space="preserve"> between stance and </w:t>
      </w:r>
      <w:r>
        <w:lastRenderedPageBreak/>
        <w:t xml:space="preserve">swing phase. Hunt’s model has a </w:t>
      </w:r>
      <w:r w:rsidR="001F608F">
        <w:t>PF unit</w:t>
      </w:r>
      <w:r>
        <w:t xml:space="preserve"> at each joint, oscillating between flexion and extension. </w:t>
      </w:r>
      <w:r w:rsidR="001F608F">
        <w:t>Afferent</w:t>
      </w:r>
      <w:r>
        <w:t xml:space="preserve"> feedback </w:t>
      </w:r>
      <w:r w:rsidR="001F608F">
        <w:t xml:space="preserve">is transmitted through type </w:t>
      </w:r>
      <w:r>
        <w:t>Ia, Ib</w:t>
      </w:r>
      <w:r w:rsidR="001F608F">
        <w:t>, and II</w:t>
      </w:r>
      <w:r>
        <w:t xml:space="preserve"> fibers to the CPGs to modulate oscillation phase patterns. </w:t>
      </w:r>
    </w:p>
    <w:p w14:paraId="3207A4DA" w14:textId="6929A12D" w:rsidR="000725C4" w:rsidRDefault="00095FC9" w:rsidP="00E43DF8">
      <w:pPr>
        <w:pStyle w:val="NoSpacing"/>
        <w:ind w:firstLine="720"/>
      </w:pPr>
      <w:r>
        <w:t>The Hunt rat model</w:t>
      </w:r>
      <w:r w:rsidR="005860E8">
        <w:t xml:space="preserve"> </w:t>
      </w:r>
      <w:r w:rsidR="008F417C">
        <w:t xml:space="preserve">applied </w:t>
      </w:r>
      <w:r w:rsidR="005860E8">
        <w:t xml:space="preserve">a novel </w:t>
      </w:r>
      <w:r w:rsidR="008C2670">
        <w:t>neural design</w:t>
      </w:r>
      <w:r w:rsidR="00242DAB">
        <w:t xml:space="preserve"> approach</w:t>
      </w:r>
      <w:r w:rsidR="008C2670">
        <w:t xml:space="preserve"> that compartmentalized groups of neurons into </w:t>
      </w:r>
      <w:r w:rsidR="00806BC5">
        <w:t>algebraic subunits with known inpu</w:t>
      </w:r>
      <w:r w:rsidR="001F608F">
        <w:t xml:space="preserve">t-output relationships, called </w:t>
      </w:r>
      <w:r w:rsidR="008C2670">
        <w:t xml:space="preserve">functional subnetworks (FSN) </w:t>
      </w:r>
      <w:r w:rsidR="008C2670">
        <w:fldChar w:fldCharType="begin"/>
      </w:r>
      <w:r w:rsidR="00EA205E">
        <w:instrText xml:space="preserve"> ADDIN ZOTERO_ITEM CSL_CITATION {"citationID":"gEhmluBJ","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8C2670">
        <w:fldChar w:fldCharType="separate"/>
      </w:r>
      <w:r w:rsidR="00EA205E" w:rsidRPr="00EA205E">
        <w:rPr>
          <w:rFonts w:cs="Times New Roman"/>
        </w:rPr>
        <w:t>(Szczecinski, Hunt, and Quinn 2017a)</w:t>
      </w:r>
      <w:r w:rsidR="008C2670">
        <w:fldChar w:fldCharType="end"/>
      </w:r>
      <w:r w:rsidR="008C2670">
        <w:t xml:space="preserve">. </w:t>
      </w:r>
      <w:r w:rsidR="008C2670" w:rsidRPr="001F608F">
        <w:rPr>
          <w:highlight w:val="yellow"/>
        </w:rPr>
        <w:t>The</w:t>
      </w:r>
      <w:r w:rsidR="005860E8" w:rsidRPr="001F608F">
        <w:rPr>
          <w:highlight w:val="yellow"/>
        </w:rPr>
        <w:t xml:space="preserve"> FSN approach reduces th</w:t>
      </w:r>
      <w:r w:rsidR="00304872" w:rsidRPr="001F608F">
        <w:rPr>
          <w:highlight w:val="yellow"/>
        </w:rPr>
        <w:t>e</w:t>
      </w:r>
      <w:r w:rsidR="005860E8" w:rsidRPr="001F608F">
        <w:rPr>
          <w:highlight w:val="yellow"/>
        </w:rPr>
        <w:t xml:space="preserve"> complexity of a neural system</w:t>
      </w:r>
      <w:r w:rsidR="001F608F" w:rsidRPr="001F608F">
        <w:rPr>
          <w:highlight w:val="yellow"/>
        </w:rPr>
        <w:t xml:space="preserve"> by</w:t>
      </w:r>
      <w:r w:rsidR="00806BC5" w:rsidRPr="001F608F">
        <w:rPr>
          <w:highlight w:val="yellow"/>
        </w:rPr>
        <w:t xml:space="preserve"> </w:t>
      </w:r>
      <w:r w:rsidR="001F608F" w:rsidRPr="001F608F">
        <w:rPr>
          <w:highlight w:val="yellow"/>
        </w:rPr>
        <w:t>reducing neuron relationships to algebraic operations. This acts as an intermediary for when morphological components are unknown but their functional outputs are</w:t>
      </w:r>
      <w:r w:rsidR="000725C4">
        <w:t xml:space="preserve">. </w:t>
      </w:r>
      <w:r w:rsidR="00D31DFB">
        <w:t>Networks designed using the FSN approach ease</w:t>
      </w:r>
      <w:r w:rsidR="000725C4">
        <w:t xml:space="preserve"> the integration of morphological components with</w:t>
      </w:r>
      <w:r w:rsidR="001F608F">
        <w:t xml:space="preserve"> known</w:t>
      </w:r>
      <w:r w:rsidR="000725C4">
        <w:t xml:space="preserve"> functional </w:t>
      </w:r>
      <w:r w:rsidR="00EF7797">
        <w:t>relationships</w:t>
      </w:r>
      <w:r w:rsidR="000725C4">
        <w:t>.</w:t>
      </w:r>
      <w:r w:rsidR="00D93E49">
        <w:t xml:space="preserve"> This modular approach</w:t>
      </w:r>
      <w:r w:rsidR="00EF7797">
        <w:t xml:space="preserve"> </w:t>
      </w:r>
      <w:r w:rsidR="00D93E49">
        <w:t>encourages</w:t>
      </w:r>
      <w:r w:rsidR="00EF7797">
        <w:t xml:space="preserve"> expansion and development as new structures are described in the literature.</w:t>
      </w:r>
      <w:r w:rsidR="000725C4">
        <w:t xml:space="preserve"> </w:t>
      </w:r>
      <w:r w:rsidR="008B7069">
        <w:t>FSN design</w:t>
      </w:r>
      <w:r w:rsidR="00E43DF8">
        <w:t xml:space="preserve"> </w:t>
      </w:r>
      <w:r w:rsidR="00D93E49">
        <w:t xml:space="preserve">has </w:t>
      </w:r>
      <w:r w:rsidR="00E43DF8">
        <w:t xml:space="preserve">been used </w:t>
      </w:r>
      <w:r w:rsidR="00C32A3F">
        <w:t xml:space="preserve">to control locomotion in robots modeled after a dog </w:t>
      </w:r>
      <w:r w:rsidR="00E43DF8">
        <w:fldChar w:fldCharType="begin"/>
      </w:r>
      <w:r w:rsidR="00EA205E">
        <w:instrText xml:space="preserve"> ADDIN ZOTERO_ITEM CSL_CITATION {"citationID":"H7waVomp","properties":{"formattedCitation":"(Hunt, Szczecinski, and Quinn 2017)","plainCitation":"(Hunt, Szczecinski, and Quinn 2017)","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schema":"https://github.com/citation-style-language/schema/raw/master/csl-citation.json"} </w:instrText>
      </w:r>
      <w:r w:rsidR="00E43DF8">
        <w:fldChar w:fldCharType="separate"/>
      </w:r>
      <w:r w:rsidR="00EA205E" w:rsidRPr="00EA205E">
        <w:rPr>
          <w:rFonts w:cs="Times New Roman"/>
        </w:rPr>
        <w:t>(Hunt, Szczecinski, and Quinn 2017)</w:t>
      </w:r>
      <w:r w:rsidR="00E43DF8">
        <w:fldChar w:fldCharType="end"/>
      </w:r>
      <w:r w:rsidR="00C32A3F">
        <w:t xml:space="preserve"> and a praying mantis </w:t>
      </w:r>
      <w:r w:rsidR="00C32A3F">
        <w:fldChar w:fldCharType="begin"/>
      </w:r>
      <w:r w:rsidR="00EA205E">
        <w:instrText xml:space="preserve"> ADDIN ZOTERO_ITEM CSL_CITATION {"citationID":"KoXccY9z","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C32A3F">
        <w:fldChar w:fldCharType="separate"/>
      </w:r>
      <w:r w:rsidR="00EA205E" w:rsidRPr="00EA205E">
        <w:rPr>
          <w:rFonts w:cs="Times New Roman"/>
        </w:rPr>
        <w:t>(Szczecinski, Martin, et al. 2014)</w:t>
      </w:r>
      <w:r w:rsidR="00C32A3F">
        <w:fldChar w:fldCharType="end"/>
      </w:r>
      <w:r w:rsidR="00E43DF8">
        <w:t>.</w:t>
      </w:r>
    </w:p>
    <w:p w14:paraId="7DC89D7E" w14:textId="096425CA" w:rsidR="000F3C81" w:rsidRDefault="00E32D8A" w:rsidP="000F3C81">
      <w:pPr>
        <w:pStyle w:val="NoSpacing"/>
        <w:ind w:firstLine="720"/>
      </w:pPr>
      <w:r w:rsidRPr="00E32D8A">
        <w:rPr>
          <w:highlight w:val="yellow"/>
        </w:rPr>
        <w:t>The force generating capabilities of muscles rely on a complex interplay of muscle lines of action across multiple joints</w:t>
      </w:r>
      <w:r>
        <w:t xml:space="preserve">. </w:t>
      </w:r>
      <w:r w:rsidR="000F3C81">
        <w:t xml:space="preserve">Hunt’s model </w:t>
      </w:r>
      <w:r w:rsidR="00F80597">
        <w:t>excludes</w:t>
      </w:r>
      <w:r w:rsidR="000F3C81">
        <w:t xml:space="preserve"> muscles which span multiple joint</w:t>
      </w:r>
      <w:r w:rsidR="00F80597">
        <w:t>s</w:t>
      </w:r>
      <w:r w:rsidR="000F3C81">
        <w:t xml:space="preserve">, known as biarticular muscles </w:t>
      </w:r>
      <w:r w:rsidR="000F3C81">
        <w:fldChar w:fldCharType="begin"/>
      </w:r>
      <w:r w:rsidR="00EA205E">
        <w:instrText xml:space="preserve"> ADDIN ZOTERO_ITEM CSL_CITATION {"citationID":"zgVoFlqt","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rsidR="000F3C81">
        <w:fldChar w:fldCharType="separate"/>
      </w:r>
      <w:r w:rsidR="00EA205E" w:rsidRPr="00EA205E">
        <w:rPr>
          <w:rFonts w:cs="Times New Roman"/>
        </w:rPr>
        <w:t>(Cleland 1867)</w:t>
      </w:r>
      <w:r w:rsidR="000F3C81">
        <w:fldChar w:fldCharType="end"/>
      </w:r>
      <w:r w:rsidR="000F3C81">
        <w:t xml:space="preserve">. </w:t>
      </w:r>
      <w:r w:rsidR="008403D5">
        <w:t>While monoarticular muscles primarily generate forces along the length of a bone segment, b</w:t>
      </w:r>
      <w:r w:rsidR="000F3C81">
        <w:t xml:space="preserve">iarticular muscles </w:t>
      </w:r>
      <w:r w:rsidR="00E4052B">
        <w:t>are critical for</w:t>
      </w:r>
      <w:r w:rsidR="000F3C81">
        <w:t xml:space="preserve"> generat</w:t>
      </w:r>
      <w:r w:rsidR="00E4052B">
        <w:t xml:space="preserve">ing </w:t>
      </w:r>
      <w:r w:rsidR="008403D5">
        <w:t xml:space="preserve">transverse forces </w:t>
      </w:r>
      <w:r w:rsidR="000F3C81">
        <w:fldChar w:fldCharType="begin"/>
      </w:r>
      <w:r w:rsidR="00EA205E">
        <w:instrText xml:space="preserve"> ADDIN ZOTERO_ITEM CSL_CITATION {"citationID":"Lqdbb5Ae","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rsidR="000F3C81">
        <w:fldChar w:fldCharType="separate"/>
      </w:r>
      <w:r w:rsidR="00EA205E" w:rsidRPr="00EA205E">
        <w:rPr>
          <w:rFonts w:cs="Times New Roman"/>
        </w:rPr>
        <w:t>(Hof 2001)</w:t>
      </w:r>
      <w:r w:rsidR="000F3C81">
        <w:fldChar w:fldCharType="end"/>
      </w:r>
      <w:r w:rsidR="000F3C81">
        <w:t xml:space="preserve">. Utilizing the multi-level CPG hierarchy of McCrae and Rybak, </w:t>
      </w:r>
      <w:r w:rsidR="00A0516A">
        <w:t xml:space="preserve">a </w:t>
      </w:r>
      <w:r w:rsidR="000F3C81">
        <w:t xml:space="preserve">one-to-one connection between </w:t>
      </w:r>
      <w:r w:rsidR="00225C7F">
        <w:t>half-center neurons in the CPG</w:t>
      </w:r>
      <w:r w:rsidR="00A0516A">
        <w:t xml:space="preserve"> and antagonistic muscles was possible</w:t>
      </w:r>
      <w:r w:rsidR="000F3C81">
        <w:t>. The inclusion of biarticular muscles introduces a design challenge</w:t>
      </w:r>
      <w:r w:rsidR="007410FF">
        <w:t xml:space="preserve"> when considering how</w:t>
      </w:r>
      <w:r w:rsidR="000F3C81">
        <w:t xml:space="preserve"> a discrete, joint based control system </w:t>
      </w:r>
      <w:r w:rsidR="007410FF">
        <w:t xml:space="preserve">can </w:t>
      </w:r>
      <w:r w:rsidR="000F3C81">
        <w:t>be generalized to coordinate cont</w:t>
      </w:r>
      <w:r w:rsidR="007410FF">
        <w:t xml:space="preserve">ractions </w:t>
      </w:r>
      <w:r w:rsidR="00E97A3C">
        <w:t>of muscles whose activity is not exclusive to a single joint</w:t>
      </w:r>
      <w:r w:rsidR="007410FF">
        <w:t>.</w:t>
      </w:r>
      <w:r w:rsidR="000F3C81">
        <w:t xml:space="preserve"> Work has already begun to address this design chal</w:t>
      </w:r>
      <w:r w:rsidR="007410FF">
        <w:t>lenge through neural control</w:t>
      </w:r>
      <w:r w:rsidR="000F3C81">
        <w:t xml:space="preserve"> but </w:t>
      </w:r>
      <w:r w:rsidR="00E97A3C">
        <w:t>has not yet integrated</w:t>
      </w:r>
      <w:r w:rsidR="006966CB">
        <w:t xml:space="preserve"> a complete muscle set</w:t>
      </w:r>
      <w:r w:rsidR="00E97A3C">
        <w:t xml:space="preserve"> </w:t>
      </w:r>
      <w:r w:rsidR="00E97A3C">
        <w:fldChar w:fldCharType="begin"/>
      </w:r>
      <w:r w:rsidR="00E97A3C">
        <w:instrText xml:space="preserve"> ADDIN ZOTERO_ITEM CSL_CITATION {"citationID":"aZontyJu","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E97A3C">
        <w:fldChar w:fldCharType="separate"/>
      </w:r>
      <w:r w:rsidR="00E97A3C" w:rsidRPr="00EA205E">
        <w:rPr>
          <w:rFonts w:cs="Times New Roman"/>
        </w:rPr>
        <w:t>(Deng et al. 2019)</w:t>
      </w:r>
      <w:r w:rsidR="00E97A3C">
        <w:fldChar w:fldCharType="end"/>
      </w:r>
      <w:r w:rsidR="000F3C81">
        <w:t>.</w:t>
      </w:r>
    </w:p>
    <w:p w14:paraId="4778B61B" w14:textId="526DFC26" w:rsidR="00304872" w:rsidRDefault="00E672E4" w:rsidP="000F3C81">
      <w:pPr>
        <w:pStyle w:val="NoSpacing"/>
        <w:ind w:firstLine="720"/>
      </w:pPr>
      <w:r>
        <w:lastRenderedPageBreak/>
        <w:t>N</w:t>
      </w:r>
      <w:r w:rsidR="00350F9E">
        <w:t>euromechanical model</w:t>
      </w:r>
      <w:r>
        <w:t>s have been</w:t>
      </w:r>
      <w:r w:rsidR="00304872" w:rsidRPr="00670C58">
        <w:t xml:space="preserve"> created in Anima</w:t>
      </w:r>
      <w:r w:rsidR="002E1269">
        <w:t xml:space="preserve">tlab, </w:t>
      </w:r>
      <w:r w:rsidR="00350F9E">
        <w:t xml:space="preserve">a simulation </w:t>
      </w:r>
      <w:r>
        <w:t>program</w:t>
      </w:r>
      <w:r w:rsidR="00350F9E">
        <w:t xml:space="preserve"> that unites</w:t>
      </w:r>
      <w:r w:rsidR="002E1269">
        <w:t xml:space="preserve"> a physi</w:t>
      </w:r>
      <w:r w:rsidR="00F223CF">
        <w:t>cs engine with a neural design environment</w:t>
      </w:r>
      <w:r w:rsidR="002E1269">
        <w:t xml:space="preserve"> </w:t>
      </w:r>
      <w:r w:rsidR="002E1269">
        <w:fldChar w:fldCharType="begin"/>
      </w:r>
      <w:r w:rsidR="00EA205E">
        <w:instrText xml:space="preserve"> ADDIN ZOTERO_ITEM CSL_CITATION {"citationID":"Ai0AC8X1","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2E1269">
        <w:fldChar w:fldCharType="separate"/>
      </w:r>
      <w:r w:rsidR="00EA205E" w:rsidRPr="00EA205E">
        <w:rPr>
          <w:rFonts w:cs="Times New Roman"/>
        </w:rPr>
        <w:t>(Cofer et al. 2010)</w:t>
      </w:r>
      <w:r w:rsidR="002E1269">
        <w:fldChar w:fldCharType="end"/>
      </w:r>
      <w:r w:rsidR="002E1269">
        <w:t>. Anim</w:t>
      </w:r>
      <w:r>
        <w:t>atlab is a vital tool</w:t>
      </w:r>
      <w:r w:rsidR="00E12165">
        <w:t xml:space="preserve"> </w:t>
      </w:r>
      <w:r w:rsidR="0009217D">
        <w:t xml:space="preserve">that </w:t>
      </w:r>
      <w:r w:rsidR="00E12165">
        <w:t>allows</w:t>
      </w:r>
      <w:r w:rsidR="002E1269">
        <w:t xml:space="preserve"> researchers</w:t>
      </w:r>
      <w:r>
        <w:t xml:space="preserve"> to</w:t>
      </w:r>
      <w:r w:rsidR="002E1269">
        <w:t xml:space="preserve"> </w:t>
      </w:r>
      <w:r w:rsidR="00E12165">
        <w:t>simultaneously design body components and the neurons which innervate them</w:t>
      </w:r>
      <w:r w:rsidR="002E1269">
        <w:t>.</w:t>
      </w:r>
      <w:r w:rsidR="001943F7">
        <w:t xml:space="preserve"> Other common simulation programs for locomotion research </w:t>
      </w:r>
      <w:r w:rsidR="00E12165">
        <w:t xml:space="preserve">include OpenSim </w:t>
      </w:r>
      <w:r w:rsidR="003A032A">
        <w:fldChar w:fldCharType="begin"/>
      </w:r>
      <w:r w:rsidR="00EA205E">
        <w:instrText xml:space="preserve"> ADDIN ZOTERO_ITEM CSL_CITATION {"citationID":"DGeotSD9","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A032A">
        <w:fldChar w:fldCharType="separate"/>
      </w:r>
      <w:r w:rsidR="00EA205E" w:rsidRPr="00EA205E">
        <w:rPr>
          <w:rFonts w:cs="Times New Roman"/>
        </w:rPr>
        <w:t>(Seth et al. 2011)</w:t>
      </w:r>
      <w:r w:rsidR="003A032A">
        <w:fldChar w:fldCharType="end"/>
      </w:r>
      <w:r w:rsidR="003A032A">
        <w:t xml:space="preserve"> </w:t>
      </w:r>
      <w:r w:rsidR="00E12165">
        <w:t xml:space="preserve">and even </w:t>
      </w:r>
      <w:r w:rsidR="003A032A">
        <w:t xml:space="preserve">the </w:t>
      </w:r>
      <w:r w:rsidR="003A032A" w:rsidRPr="003A032A">
        <w:t xml:space="preserve">3D computer graphics software </w:t>
      </w:r>
      <w:r w:rsidR="000051F4">
        <w:t xml:space="preserve">Blender. </w:t>
      </w:r>
      <w:r w:rsidR="00175F18">
        <w:t>However, t</w:t>
      </w:r>
      <w:r w:rsidR="00E12165">
        <w:t xml:space="preserve">hese alternatives lack the neural design </w:t>
      </w:r>
      <w:r w:rsidR="00C65996">
        <w:t>component</w:t>
      </w:r>
      <w:r w:rsidR="00E12165">
        <w:t xml:space="preserve"> that is fundamental to </w:t>
      </w:r>
      <w:r w:rsidR="000051F4">
        <w:t>understanding the underlying neural control of muscles</w:t>
      </w:r>
      <w:r w:rsidR="00E12165">
        <w:t>.</w:t>
      </w:r>
      <w:r w:rsidR="002E1269">
        <w:t xml:space="preserve"> </w:t>
      </w:r>
      <w:r w:rsidR="00B27D9A">
        <w:t>Hunt’s work</w:t>
      </w:r>
      <w:r w:rsidR="000F3C81">
        <w:t xml:space="preserve"> laid the groundwork for a more complex model with more muscles and an expanded neural control system.</w:t>
      </w:r>
    </w:p>
    <w:p w14:paraId="7CEF09A3" w14:textId="60CC8184" w:rsidR="00304872" w:rsidRPr="00304872" w:rsidRDefault="00304872" w:rsidP="00242DAB">
      <w:pPr>
        <w:pStyle w:val="Heading2"/>
      </w:pPr>
      <w:bookmarkStart w:id="5" w:name="_Toc17812535"/>
      <w:r>
        <w:t>Synergies</w:t>
      </w:r>
      <w:bookmarkEnd w:id="5"/>
    </w:p>
    <w:p w14:paraId="03DDE47B" w14:textId="77777777" w:rsidR="009720A3" w:rsidRDefault="00FA2594" w:rsidP="008B323A">
      <w:pPr>
        <w:pStyle w:val="NoSpacing"/>
        <w:ind w:firstLine="720"/>
      </w:pPr>
      <w:r>
        <w:t xml:space="preserve">As a neural control </w:t>
      </w:r>
      <w:r w:rsidR="00203829">
        <w:t>system</w:t>
      </w:r>
      <w:r w:rsidR="00EC7205">
        <w:t xml:space="preserve"> grows</w:t>
      </w:r>
      <w:r w:rsidR="00203829">
        <w:t xml:space="preserve"> to accommodate additional muscles</w:t>
      </w:r>
      <w:r w:rsidR="00EC7205">
        <w:t xml:space="preserve">, </w:t>
      </w:r>
      <w:r w:rsidR="00203829">
        <w:t>optimizing</w:t>
      </w:r>
      <w:r w:rsidR="00B116BC">
        <w:t xml:space="preserve"> </w:t>
      </w:r>
      <w:r w:rsidR="00203829">
        <w:t>parameter values</w:t>
      </w:r>
      <w:r w:rsidR="00242225">
        <w:t xml:space="preserve"> for neurons </w:t>
      </w:r>
      <w:r w:rsidR="00EC7205">
        <w:t xml:space="preserve">and synapses becomes computationally </w:t>
      </w:r>
      <w:r w:rsidR="00242225">
        <w:t>intensive</w:t>
      </w:r>
      <w:r w:rsidR="00732AEF">
        <w:t xml:space="preserve">. </w:t>
      </w:r>
      <w:r w:rsidR="00A035D2">
        <w:t xml:space="preserve">Reducing the dimensionality of the parameter space </w:t>
      </w:r>
      <w:r w:rsidR="00203829">
        <w:t>reduces</w:t>
      </w:r>
      <w:r w:rsidR="00A035D2">
        <w:t xml:space="preserve"> comp</w:t>
      </w:r>
      <w:r w:rsidR="00203829">
        <w:t>utation time</w:t>
      </w:r>
      <w:r w:rsidR="00A035D2">
        <w:t xml:space="preserve"> and </w:t>
      </w:r>
      <w:r w:rsidR="00242225">
        <w:t>accelerates</w:t>
      </w:r>
      <w:r w:rsidR="00A035D2">
        <w:t xml:space="preserve"> optimization </w:t>
      </w:r>
      <w:r w:rsidR="00242225">
        <w:t>techniques necessary for</w:t>
      </w:r>
      <w:r w:rsidR="009720A3">
        <w:t xml:space="preserve"> the</w:t>
      </w:r>
      <w:r w:rsidR="00242225">
        <w:t xml:space="preserve"> implementation of </w:t>
      </w:r>
      <w:r w:rsidR="00A035D2">
        <w:t xml:space="preserve">the FSN method. </w:t>
      </w:r>
      <w:r w:rsidR="00470403">
        <w:t xml:space="preserve">Organizing muscles into </w:t>
      </w:r>
      <w:r w:rsidR="00732AEF">
        <w:t>group</w:t>
      </w:r>
      <w:r w:rsidR="00470403">
        <w:t xml:space="preserve">s whose </w:t>
      </w:r>
      <w:r w:rsidR="00732AEF">
        <w:t xml:space="preserve">contractions </w:t>
      </w:r>
      <w:r w:rsidR="00470403">
        <w:t xml:space="preserve">have temporal </w:t>
      </w:r>
      <w:r w:rsidR="009720A3">
        <w:t>and spatial correlations</w:t>
      </w:r>
      <w:r w:rsidR="0025668C">
        <w:t xml:space="preserve"> is a biologically representative</w:t>
      </w:r>
      <w:r w:rsidR="00470403">
        <w:t xml:space="preserve"> method of </w:t>
      </w:r>
      <w:r w:rsidR="00D1439E">
        <w:t>improving</w:t>
      </w:r>
      <w:r w:rsidR="00470403">
        <w:t xml:space="preserve"> the computational efficiency of a control system</w:t>
      </w:r>
      <w:r w:rsidR="00A31219">
        <w:t xml:space="preserve"> </w:t>
      </w:r>
      <w:r w:rsidR="00A31219">
        <w:fldChar w:fldCharType="begin"/>
      </w:r>
      <w:r w:rsidR="00EA205E">
        <w:instrText xml:space="preserve"> ADDIN ZOTERO_ITEM CSL_CITATION {"citationID":"VBN9H1vq","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A31219">
        <w:fldChar w:fldCharType="separate"/>
      </w:r>
      <w:r w:rsidR="00EA205E" w:rsidRPr="00EA205E">
        <w:rPr>
          <w:rFonts w:cs="Times New Roman"/>
        </w:rPr>
        <w:t>(W. A. Lee 1984; Tresch, Saltiel, and Bizzi 1999)</w:t>
      </w:r>
      <w:r w:rsidR="00A31219">
        <w:fldChar w:fldCharType="end"/>
      </w:r>
      <w:r w:rsidR="00732AEF">
        <w:t>.</w:t>
      </w:r>
      <w:r w:rsidR="00AF7CE9">
        <w:t xml:space="preserve"> </w:t>
      </w:r>
      <w:r w:rsidR="009720A3" w:rsidRPr="009720A3">
        <w:rPr>
          <w:highlight w:val="yellow"/>
        </w:rPr>
        <w:t>Muscle synergies were first proposed as a way to identify groups of muscles with the same function [XXXX 67 ref].</w:t>
      </w:r>
      <w:r w:rsidR="009720A3">
        <w:t xml:space="preserve"> </w:t>
      </w:r>
    </w:p>
    <w:p w14:paraId="156A087D" w14:textId="2223DEC2" w:rsidR="008B323A" w:rsidRDefault="002A7F61" w:rsidP="00B207F9">
      <w:pPr>
        <w:pStyle w:val="NoSpacing"/>
        <w:ind w:firstLine="720"/>
      </w:pPr>
      <w:r>
        <w:t>The appeal of a muscle synergy</w:t>
      </w:r>
      <w:r w:rsidR="009720A3">
        <w:t xml:space="preserve"> control model lies</w:t>
      </w:r>
      <w:r>
        <w:t xml:space="preserve"> in the reduced parameterization which would ease the computational </w:t>
      </w:r>
      <w:r w:rsidR="009720A3">
        <w:t>complexity</w:t>
      </w:r>
      <w:r>
        <w:t xml:space="preserve"> associated with </w:t>
      </w:r>
      <w:r w:rsidR="00AA1DD6">
        <w:t>designing</w:t>
      </w:r>
      <w:r w:rsidR="00B207F9">
        <w:t xml:space="preserve"> </w:t>
      </w:r>
      <w:r>
        <w:t xml:space="preserve">neuromechanical control systems </w:t>
      </w:r>
      <w:r>
        <w:fldChar w:fldCharType="begin"/>
      </w:r>
      <w:r w:rsidR="00EA205E">
        <w:instrText xml:space="preserve"> ADDIN ZOTERO_ITEM CSL_CITATION {"citationID":"lDRl0Kgj","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fldChar w:fldCharType="separate"/>
      </w:r>
      <w:r w:rsidR="00EA205E" w:rsidRPr="00EA205E">
        <w:rPr>
          <w:rFonts w:cs="Times New Roman"/>
          <w:szCs w:val="24"/>
        </w:rPr>
        <w:t>(Ting and Macpherson 2005; Aoi et al. 2013; Alessandro, Carbajal, and d’Avella 2014)</w:t>
      </w:r>
      <w:r>
        <w:fldChar w:fldCharType="end"/>
      </w:r>
      <w:r>
        <w:t xml:space="preserve">. </w:t>
      </w:r>
      <w:r w:rsidR="00B207F9">
        <w:t xml:space="preserve">Recently, synergy analysis has been used to assess patients’ muscular deficiency level and develop treatment plans for stroke survivors and patients with cerebral palsy </w:t>
      </w:r>
      <w:r w:rsidR="00B207F9">
        <w:fldChar w:fldCharType="begin"/>
      </w:r>
      <w:r w:rsidR="00B207F9">
        <w:instrText xml:space="preserve"> ADDIN ZOTERO_ITEM CSL_CITATION {"citationID":"4nFlRIej","properties":{"formattedCitation":"(Steele, Rozumalski, and Schwartz 2015)","plainCitation":"(Steele, Rozumalski, and Schwartz 2015)","noteIndex":0},"citationItems":[{"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B207F9">
        <w:fldChar w:fldCharType="separate"/>
      </w:r>
      <w:r w:rsidR="00B207F9" w:rsidRPr="00EA205E">
        <w:rPr>
          <w:rFonts w:cs="Times New Roman"/>
        </w:rPr>
        <w:t xml:space="preserve">(Steele, Rozumalski, and </w:t>
      </w:r>
      <w:r w:rsidR="00B207F9" w:rsidRPr="00EA205E">
        <w:rPr>
          <w:rFonts w:cs="Times New Roman"/>
        </w:rPr>
        <w:lastRenderedPageBreak/>
        <w:t>Schwartz 2015)</w:t>
      </w:r>
      <w:r w:rsidR="00B207F9">
        <w:fldChar w:fldCharType="end"/>
      </w:r>
      <w:r w:rsidR="00B207F9">
        <w:t>.</w:t>
      </w:r>
      <w:r w:rsidR="00B207F9">
        <w:t xml:space="preserve"> </w:t>
      </w:r>
      <w:r w:rsidR="00C15169">
        <w:t xml:space="preserve">Muscle synergy analysis has broad uses including viability in clinical, robotic, and sport analysis </w:t>
      </w:r>
      <w:r w:rsidR="00C15169">
        <w:fldChar w:fldCharType="begin"/>
      </w:r>
      <w:r w:rsidR="00EA205E">
        <w:instrText xml:space="preserve"> ADDIN ZOTERO_ITEM CSL_CITATION {"citationID":"ufUbjXOv","properties":{"formattedCitation":"(Taborri, Agostini, et al. 2018)","plainCitation":"(Taborri, Agostini, et al. 2018)","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schema":"https://github.com/citation-style-language/schema/raw/master/csl-citation.json"} </w:instrText>
      </w:r>
      <w:r w:rsidR="00C15169">
        <w:fldChar w:fldCharType="separate"/>
      </w:r>
      <w:r w:rsidR="00EA205E" w:rsidRPr="00EA205E">
        <w:rPr>
          <w:rFonts w:cs="Times New Roman"/>
        </w:rPr>
        <w:t>(Taborri, Agostini, et al. 2018)</w:t>
      </w:r>
      <w:r w:rsidR="00C15169">
        <w:fldChar w:fldCharType="end"/>
      </w:r>
      <w:r w:rsidR="00C15169">
        <w:t>.</w:t>
      </w:r>
      <w:r>
        <w:t xml:space="preserve"> </w:t>
      </w:r>
    </w:p>
    <w:p w14:paraId="2AA36317" w14:textId="77777777" w:rsidR="00201BE2" w:rsidRDefault="007A73C1" w:rsidP="00201BE2">
      <w:pPr>
        <w:pStyle w:val="NoSpacing"/>
        <w:ind w:firstLine="720"/>
      </w:pPr>
      <w:r>
        <w:rPr>
          <w:noProof/>
        </w:rPr>
        <mc:AlternateContent>
          <mc:Choice Requires="wps">
            <w:drawing>
              <wp:anchor distT="0" distB="0" distL="114300" distR="114300" simplePos="0" relativeHeight="251680768" behindDoc="0" locked="0" layoutInCell="1" allowOverlap="1" wp14:anchorId="7D08D292" wp14:editId="0F8F0153">
                <wp:simplePos x="0" y="0"/>
                <wp:positionH relativeFrom="column">
                  <wp:posOffset>1298575</wp:posOffset>
                </wp:positionH>
                <wp:positionV relativeFrom="paragraph">
                  <wp:posOffset>2269490</wp:posOffset>
                </wp:positionV>
                <wp:extent cx="4010660"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010660" cy="635"/>
                        </a:xfrm>
                        <a:prstGeom prst="rect">
                          <a:avLst/>
                        </a:prstGeom>
                        <a:solidFill>
                          <a:prstClr val="white"/>
                        </a:solidFill>
                        <a:ln>
                          <a:noFill/>
                        </a:ln>
                        <a:effectLst/>
                      </wps:spPr>
                      <wps:txbx>
                        <w:txbxContent>
                          <w:p w14:paraId="0E53803A" w14:textId="6FE9E18F" w:rsidR="00AF3C78" w:rsidRPr="008B323A" w:rsidRDefault="00AF3C78"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08D292" id="Text Box 16" o:spid="_x0000_s1029" type="#_x0000_t202" style="position:absolute;left:0;text-align:left;margin-left:102.25pt;margin-top:178.7pt;width:315.8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" stroked="f">
                <v:textbox style="mso-fit-shape-to-text:t" inset="0,0,0,0">
                  <w:txbxContent>
                    <w:p w14:paraId="0E53803A" w14:textId="6FE9E18F" w:rsidR="00AF3C78" w:rsidRPr="008B323A" w:rsidRDefault="00AF3C78"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w10:wrap type="topAndBottom"/>
              </v:shape>
            </w:pict>
          </mc:Fallback>
        </mc:AlternateContent>
      </w:r>
      <w:r>
        <w:rPr>
          <w:noProof/>
        </w:rPr>
        <w:drawing>
          <wp:anchor distT="0" distB="0" distL="114300" distR="114300" simplePos="0" relativeHeight="251678720" behindDoc="0" locked="0" layoutInCell="1" allowOverlap="1" wp14:anchorId="706B15BC" wp14:editId="7C32827F">
            <wp:simplePos x="0" y="0"/>
            <wp:positionH relativeFrom="margin">
              <wp:posOffset>1152525</wp:posOffset>
            </wp:positionH>
            <wp:positionV relativeFrom="paragraph">
              <wp:posOffset>104775</wp:posOffset>
            </wp:positionV>
            <wp:extent cx="4011283" cy="2090067"/>
            <wp:effectExtent l="0" t="0" r="8890" b="5715"/>
            <wp:wrapTopAndBottom/>
            <wp:docPr id="10" name="Picture 10" descr="G:\My Drive\CRCNS Conference\CRCNS 2018\Synerg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My Drive\CRCNS Conference\CRCNS 2018\Synergie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11283" cy="2090067"/>
                    </a:xfrm>
                    <a:prstGeom prst="rect">
                      <a:avLst/>
                    </a:prstGeom>
                    <a:noFill/>
                    <a:ln>
                      <a:noFill/>
                    </a:ln>
                  </pic:spPr>
                </pic:pic>
              </a:graphicData>
            </a:graphic>
          </wp:anchor>
        </w:drawing>
      </w:r>
      <w:r w:rsidR="00A31219">
        <w:t xml:space="preserve">The identification of </w:t>
      </w:r>
      <w:r w:rsidR="00B207F9">
        <w:t xml:space="preserve">muscle </w:t>
      </w:r>
      <w:r w:rsidR="00A31219">
        <w:t xml:space="preserve">synergies </w:t>
      </w:r>
      <w:r w:rsidR="00165D15">
        <w:t xml:space="preserve">relies on </w:t>
      </w:r>
      <w:r w:rsidR="002F3EE6">
        <w:t xml:space="preserve">statistical methods to decompose </w:t>
      </w:r>
      <w:r w:rsidR="00165D15">
        <w:t>electromyogr</w:t>
      </w:r>
      <w:r w:rsidR="007C2B61">
        <w:t>aphy (EMG) measurements from many muscles while completing a task</w:t>
      </w:r>
      <w:r w:rsidR="002F3EE6">
        <w:t>.</w:t>
      </w:r>
      <w:r w:rsidR="00A31219">
        <w:t xml:space="preserve"> </w:t>
      </w:r>
      <w:r w:rsidR="009871FB">
        <w:t>Multiple</w:t>
      </w:r>
      <w:r w:rsidR="00A31219">
        <w:t xml:space="preserve"> matrix factorization techniques</w:t>
      </w:r>
      <w:r w:rsidR="00920800">
        <w:t xml:space="preserve"> </w:t>
      </w:r>
      <w:r w:rsidR="002F3EE6">
        <w:t>have been used to characterize synergy profiles</w:t>
      </w:r>
      <w:r w:rsidR="002F7098">
        <w:t xml:space="preserve"> </w:t>
      </w:r>
      <w:r w:rsidR="002F7098">
        <w:t xml:space="preserve"> </w:t>
      </w:r>
      <w:r w:rsidR="002F7098">
        <w:fldChar w:fldCharType="begin"/>
      </w:r>
      <w:r w:rsidR="002F7098">
        <w:instrText xml:space="preserve"> ADDIN ZOTERO_ITEM CSL_CITATION {"citationID":"kbtSWAvw","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rsidR="002F7098">
        <w:fldChar w:fldCharType="separate"/>
      </w:r>
      <w:r w:rsidR="002F7098" w:rsidRPr="00EA205E">
        <w:rPr>
          <w:rFonts w:cs="Times New Roman"/>
          <w:szCs w:val="24"/>
        </w:rPr>
        <w:t>(Andrea d’Avella, Saltiel, and Bizzi 2003; Tresch, Cheung, and d’Avella 2006; Torres-Oviedo and Ting 2007; Taborri, Palermo, et al. 2018)</w:t>
      </w:r>
      <w:r w:rsidR="002F7098">
        <w:fldChar w:fldCharType="end"/>
      </w:r>
      <w:r w:rsidR="002F3EE6">
        <w:t xml:space="preserve">, </w:t>
      </w:r>
      <w:r w:rsidR="00920800">
        <w:t>with the most common being nonnegative matrix factorization</w:t>
      </w:r>
      <w:r w:rsidR="00251EA6">
        <w:t xml:space="preserve"> (NNMF)</w:t>
      </w:r>
      <w:r w:rsidR="00920800">
        <w:t xml:space="preserve"> </w:t>
      </w:r>
      <w:r w:rsidR="00920800">
        <w:fldChar w:fldCharType="begin"/>
      </w:r>
      <w:r w:rsidR="00EA205E">
        <w:instrText xml:space="preserve"> ADDIN ZOTERO_ITEM CSL_CITATION {"citationID":"AON76rBm","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rsidR="00920800">
        <w:fldChar w:fldCharType="separate"/>
      </w:r>
      <w:r w:rsidR="00EA205E" w:rsidRPr="00EA205E">
        <w:rPr>
          <w:rFonts w:cs="Times New Roman"/>
        </w:rPr>
        <w:t>(Ting et al. 2012; D. D. Lee and Seung 2001)</w:t>
      </w:r>
      <w:r w:rsidR="00920800">
        <w:fldChar w:fldCharType="end"/>
      </w:r>
      <w:r w:rsidR="00FD7018">
        <w:t xml:space="preserve">. </w:t>
      </w:r>
      <w:r w:rsidR="00251EA6">
        <w:t>In NNMF, r</w:t>
      </w:r>
      <w:r w:rsidR="000128A1">
        <w:t xml:space="preserve">ectified, </w:t>
      </w:r>
      <w:r w:rsidR="008F6BE5">
        <w:t xml:space="preserve">low-pass </w:t>
      </w:r>
      <w:r w:rsidR="000128A1">
        <w:t xml:space="preserve">filtered </w:t>
      </w:r>
      <w:r w:rsidR="00251EA6">
        <w:t>EMG recordings are</w:t>
      </w:r>
      <w:r w:rsidR="008F6BE5">
        <w:t xml:space="preserve"> decomposed </w:t>
      </w:r>
      <w:r w:rsidR="00696F53">
        <w:t>into a set of spatial vectors, representing</w:t>
      </w:r>
      <w:r w:rsidR="008F6BE5">
        <w:t xml:space="preserve"> time invariant</w:t>
      </w:r>
      <w:r w:rsidR="00696F53">
        <w:t xml:space="preserve"> muscle activation profiles, and temporal vectors, </w:t>
      </w:r>
      <w:r w:rsidR="008F6BE5">
        <w:t xml:space="preserve">representing </w:t>
      </w:r>
      <w:r w:rsidR="00696F53">
        <w:t>the timing of s</w:t>
      </w:r>
      <w:r w:rsidR="008F6BE5">
        <w:t>ynergy coactivation.</w:t>
      </w:r>
      <w:r w:rsidR="00251EA6">
        <w:t xml:space="preserve"> </w:t>
      </w:r>
      <w:r w:rsidR="00251EA6" w:rsidRPr="001668AF">
        <w:rPr>
          <w:highlight w:val="yellow"/>
        </w:rPr>
        <w:t>The temporal and spatial vectors represent a linear decomposition of the overall muscle activation profile.</w:t>
      </w:r>
      <w:r w:rsidR="008F6BE5" w:rsidRPr="001668AF">
        <w:rPr>
          <w:highlight w:val="yellow"/>
        </w:rPr>
        <w:t xml:space="preserve"> </w:t>
      </w:r>
      <w:r w:rsidR="00201BE2" w:rsidRPr="001668AF">
        <w:rPr>
          <w:highlight w:val="yellow"/>
        </w:rPr>
        <w:t>Existing synergy decomposition methods use averaged EMG data which minimizes signal variability that may be important to developing robust synergy profiles across tasks and subj</w:t>
      </w:r>
      <w:r w:rsidR="00201BE2">
        <w:t xml:space="preserve">ects </w:t>
      </w:r>
      <w:r w:rsidR="00201BE2">
        <w:fldChar w:fldCharType="begin"/>
      </w:r>
      <w:r w:rsidR="00201BE2">
        <w:instrText xml:space="preserve"> ADDIN ZOTERO_ITEM CSL_CITATION {"citationID":"aYXMwLiR","properties":{"formattedCitation":"(Ting et al. 2012; Steele, Tresch, and Perreault 2015)","plainCitation":"(Ting et al. 2012; Steele, Tresch, and Perreault 2015)","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rsidR="00201BE2">
        <w:fldChar w:fldCharType="separate"/>
      </w:r>
      <w:r w:rsidR="00201BE2" w:rsidRPr="00EA205E">
        <w:rPr>
          <w:rFonts w:cs="Times New Roman"/>
        </w:rPr>
        <w:t>(Ting et al. 2012; Steele, Tresch, and Perreault 2015)</w:t>
      </w:r>
      <w:r w:rsidR="00201BE2">
        <w:fldChar w:fldCharType="end"/>
      </w:r>
      <w:r w:rsidR="00201BE2">
        <w:t xml:space="preserve">. Evidence suggests that the body may simply strive to reduce EMG variability for task-relevant muscles while ignoring signals from other muscles </w:t>
      </w:r>
      <w:r w:rsidR="00201BE2">
        <w:fldChar w:fldCharType="begin"/>
      </w:r>
      <w:r w:rsidR="00201BE2">
        <w:instrText xml:space="preserve"> ADDIN ZOTERO_ITEM CSL_CITATION {"citationID":"eEHUmX7Z","properties":{"formattedCitation":"(Francisco J. Valero-Cuevas, Venkadesan, and Todorov 2009; Cullins et al. 2014)","plainCitation":"(Francisco J. Valero-Cuevas, Venkadesan, and Todorov 2009; Cullins et al. 2014)","noteIndex":0},"citationItems":[{"id":580,"uris":["http://zotero.org/users/2047454/items/MWFBVPCS"],"uri":["http://zotero.org/users/2047454/items/MWFBVPCS"],"itemData":{"id":580,"type":"article-journal","title":"Structured Variability of Muscle Activations Supports the Minimal Intervention Principle of Motor Control","container-title":"Journal of Neurophysiology","page":"59-68","volume":"102","issue":"1","source":"Crossref","DOI":"10.1152/jn.90324.2008","ISSN":"0022-3077, 1522-1598","language":"en","author":[{"family":"Valero-Cuevas","given":"Francisco J."},{"family":"Venkadesan","given":"Madhusudhan"},{"family":"Todorov","given":"Emanuel"}],"issued":{"date-parts":[["2009",7]]}}},{"id":712,"uris":["http://zotero.org/users/2047454/items/5WTYCC6Q"],"uri":["http://zotero.org/users/2047454/items/5WTYCC6Q"],"itemData":{"id":712,"type":"article-journal","title":"Motor neuronal activity varies least among individuals when it matters most for behavior","container-title":"Journal of Neurophysiology","page":"981-1000","volume":"113","issue":"3","source":"physiology.org (Atypon)","abstract":"How does motor neuronal variability affect behavior? To explore this question, we quantified activity of multiple individual identified motor neurons mediating biting and swallowing in intact, behaving Aplysia californica by recording from the protractor muscle and the three nerves containing the majority of motor neurons controlling the feeding musculature. We measured multiple motor components: duration of the activity of identified motor neurons as well as their relative timing. At the same time, we measured behavioral efficacy: amplitude of grasping movement during biting and amplitude of net inward food movement during swallowing. We observed that the total duration of the behaviors varied: Within animals, biting duration shortened from the first to the second and third bites; between animals, biting and swallowing durations varied. To study other sources of variation, motor components were divided by behavior duration (i.e., normalized). Even after normalization, distributions of motor component durations could distinguish animals as unique individuals. However, the degree to which a motor component varied among individuals depended on the role of that motor component in a behavior. Motor neuronal activity that was essential for the expression of biting or swallowing was similar among animals, whereas motor neuronal activity that was not essential for that behavior varied more from individual to individual. These results suggest that motor neuronal activity that matters most for the expression of a particular behavior may vary least from individual to individual. Shaping individual variability to ensure behavioral efficacy may be a general principle for the operation of motor systems.","DOI":"10.1152/jn.00729.2014","ISSN":"0022-3077","journalAbbreviation":"Journal of Neurophysiology","author":[{"family":"Cullins","given":"Miranda J."},{"family":"Shaw","given":"Kendrick M."},{"family":"Gill","given":"Jeffrey P."},{"family":"Chiel","given":"Hillel J."}],"issued":{"date-parts":[["2014",11,19]]}}}],"schema":"https://github.com/citation-style-language/schema/raw/master/csl-citation.json"} </w:instrText>
      </w:r>
      <w:r w:rsidR="00201BE2">
        <w:fldChar w:fldCharType="separate"/>
      </w:r>
      <w:r w:rsidR="00201BE2" w:rsidRPr="00EA205E">
        <w:rPr>
          <w:rFonts w:cs="Times New Roman"/>
        </w:rPr>
        <w:t>(Francisco J. Valero-Cuevas, Venkadesan, and Todorov 2009; Cullins et al. 2014)</w:t>
      </w:r>
      <w:r w:rsidR="00201BE2">
        <w:fldChar w:fldCharType="end"/>
      </w:r>
      <w:r w:rsidR="00201BE2">
        <w:t>.</w:t>
      </w:r>
    </w:p>
    <w:p w14:paraId="3DCA006F" w14:textId="43839978" w:rsidR="00905A4E" w:rsidRDefault="004B2508" w:rsidP="001668AF">
      <w:pPr>
        <w:pStyle w:val="NoSpacing"/>
        <w:ind w:firstLine="720"/>
      </w:pPr>
      <w:r>
        <w:lastRenderedPageBreak/>
        <w:t xml:space="preserve">The synergy model has recently come under scrutiny as researchers have posited that synergies are less likely manifestations of </w:t>
      </w:r>
      <w:r w:rsidR="008F6BE5">
        <w:t>physical</w:t>
      </w:r>
      <w:r>
        <w:t xml:space="preserve"> neural systems and moreso optimal task-specific responses from the body </w:t>
      </w:r>
      <w:r>
        <w:fldChar w:fldCharType="begin"/>
      </w:r>
      <w:r w:rsidR="00EA205E">
        <w:instrText xml:space="preserve"> ADDIN ZOTERO_ITEM CSL_CITATION {"citationID":"McS4dRl3","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00EA205E" w:rsidRPr="00EA205E">
        <w:rPr>
          <w:rFonts w:cs="Times New Roman"/>
        </w:rPr>
        <w:t>(Perreault et al. 2008; Tresch and Jarc 2009; Kutch and Valero-Cuevas 2011)</w:t>
      </w:r>
      <w:r>
        <w:fldChar w:fldCharType="end"/>
      </w:r>
      <w:r w:rsidR="00E35CA2">
        <w:t xml:space="preserve">. </w:t>
      </w:r>
      <w:r w:rsidR="00433840">
        <w:t xml:space="preserve">The task-specific focus of muscle synergy derivation does not mean that the model is unsuitable </w:t>
      </w:r>
      <w:r w:rsidR="00812F3F">
        <w:t>for robotic control, though, so long as the natural dynamics of the systems are considered within the task demands</w:t>
      </w:r>
      <w:r w:rsidR="00433840">
        <w:t xml:space="preserve"> </w:t>
      </w:r>
      <w:r w:rsidR="00433840">
        <w:fldChar w:fldCharType="begin"/>
      </w:r>
      <w:r w:rsidR="00EA205E">
        <w:instrText xml:space="preserve"> ADDIN ZOTERO_ITEM CSL_CITATION {"citationID":"hMbVh6LV","properties":{"formattedCitation":"(A. d\\uc0\\u8217{}Avella and Bizzi 2005; Max Berniker et al. 2009)","plainCitation":"(A. d’Avella and Bizzi 2005; Max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rsidR="00433840">
        <w:fldChar w:fldCharType="separate"/>
      </w:r>
      <w:r w:rsidR="00EA205E" w:rsidRPr="00EA205E">
        <w:rPr>
          <w:rFonts w:cs="Times New Roman"/>
          <w:szCs w:val="24"/>
        </w:rPr>
        <w:t>(A. d’Avella and Bizzi 2005; Max Berniker et al. 2009)</w:t>
      </w:r>
      <w:r w:rsidR="00433840">
        <w:fldChar w:fldCharType="end"/>
      </w:r>
      <w:r w:rsidR="00433840">
        <w:t xml:space="preserve">. </w:t>
      </w:r>
    </w:p>
    <w:p w14:paraId="5E76E229" w14:textId="65778494" w:rsidR="008B323A" w:rsidRDefault="00905A4E" w:rsidP="004B2508">
      <w:pPr>
        <w:pStyle w:val="NoSpacing"/>
        <w:ind w:firstLine="720"/>
      </w:pPr>
      <w:r>
        <w:t>F</w:t>
      </w:r>
      <w:r w:rsidR="00FB1967">
        <w:t xml:space="preserve">or synergies to be considered </w:t>
      </w:r>
      <w:r w:rsidR="00890446">
        <w:t>physical</w:t>
      </w:r>
      <w:r w:rsidR="00FB1967">
        <w:t>ly</w:t>
      </w:r>
      <w:r w:rsidR="00890446">
        <w:t xml:space="preserve"> </w:t>
      </w:r>
      <w:r w:rsidR="00FB1967">
        <w:t>engrained in</w:t>
      </w:r>
      <w:r>
        <w:t xml:space="preserve"> nervo</w:t>
      </w:r>
      <w:r w:rsidR="00444D2F">
        <w:t xml:space="preserve">us system, </w:t>
      </w:r>
      <w:r w:rsidR="00FB1967">
        <w:t>it is</w:t>
      </w:r>
      <w:r w:rsidR="00444D2F">
        <w:t xml:space="preserve"> expect</w:t>
      </w:r>
      <w:r w:rsidR="00FB1967">
        <w:t>ed that</w:t>
      </w:r>
      <w:r w:rsidR="00444D2F">
        <w:t xml:space="preserve"> relative muscle activation </w:t>
      </w:r>
      <w:r w:rsidR="00FB1967">
        <w:t>within a synergy would</w:t>
      </w:r>
      <w:r w:rsidR="00C85A7F">
        <w:t xml:space="preserve"> remain</w:t>
      </w:r>
      <w:r w:rsidR="00A94EC1">
        <w:t xml:space="preserve"> consistent </w:t>
      </w:r>
      <w:r>
        <w:t>over time</w:t>
      </w:r>
      <w:r w:rsidR="00A94EC1">
        <w:t xml:space="preserve"> and across a variety of tasks</w:t>
      </w:r>
      <w:r>
        <w:t xml:space="preserve">. </w:t>
      </w:r>
      <w:r w:rsidR="008B323A">
        <w:t xml:space="preserve">It has been theorized that synergies could be encoded in upstream neural connections in the form of torque profiles </w:t>
      </w:r>
      <w:r w:rsidR="008B323A">
        <w:fldChar w:fldCharType="begin"/>
      </w:r>
      <w:r w:rsidR="00EA205E">
        <w:instrText xml:space="preserve"> ADDIN ZOTERO_ITEM CSL_CITATION {"citationID":"5WGrwoVe","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8B323A">
        <w:fldChar w:fldCharType="separate"/>
      </w:r>
      <w:r w:rsidR="00EA205E" w:rsidRPr="00EA205E">
        <w:rPr>
          <w:rFonts w:cs="Times New Roman"/>
        </w:rPr>
        <w:t>(T. S. Buchanan et al. 1986)</w:t>
      </w:r>
      <w:r w:rsidR="008B323A">
        <w:fldChar w:fldCharType="end"/>
      </w:r>
      <w:r w:rsidR="008B323A">
        <w:t xml:space="preserve">. </w:t>
      </w:r>
      <w:r w:rsidR="00B207F9">
        <w:t xml:space="preserve">Muscle synergies may function as a type of lookup table for the central nervous system (CNS) to assemble task responses based on a pre-defined “toolset” </w:t>
      </w:r>
      <w:r w:rsidR="00B207F9">
        <w:fldChar w:fldCharType="begin"/>
      </w:r>
      <w:r w:rsidR="00B207F9">
        <w:instrText xml:space="preserve"> ADDIN ZOTERO_ITEM CSL_CITATION {"citationID":"PKsf64UD","properties":{"formattedCitation":"(McKay and Ting 2012)","plainCitation":"(McKay and Ting 2012)","noteIndex":0},"citationItems":[{"id":502,"uris":["http://zotero.org/users/2047454/items/VI5CLAZM"],"uri":["http://zotero.org/users/2047454/items/VI5CLAZM"],"itemData":{"id":502,"type":"article-journal","title":"Optimization of Muscle Activity for Task-Level Goals Predicts Complex Changes in Limb Forces across Biomechanical Contexts","container-title":"PLOS Computational Biology","page":"e1002465","volume":"8","issue":"4","source":"PLoS Journals","abstract":"Optimality principles have been proposed as a general framework for understanding motor control in animals and humans largely based on their ability to predict general features movement in idealized motor tasks. However, generalizing these concepts past proof-of-principle to understand the neuromechanical transformation from task-level control to detailed execution-level muscle activity and forces during behaviorally-relevant motor tasks has proved difficult. In an unrestrained balance task in cats, we demonstrate that achieving task-level constraints center of mass forces and moments while minimizing control effort predicts detailed patterns of muscle activity and ground reaction forces in an anatomically-realistic musculoskeletal model. Whereas optimization is typically used to resolve redundancy at a single level of the motor hierarchy, we simultaneously resolved redundancy across both muscles and limbs and directly compared predictions to experimental measures across multiple perturbation directions that elicit different intra- and interlimb coordination patterns. Further, although some candidate task-level variables and cost functions generated indistinguishable predictions in a single biomechanical context, we identified a common optimization framework that could predict up to 48 experimental conditions per animal (n = 3) across both perturbation directions and different biomechanical contexts created by altering animals' postural configuration. Predictions were further improved by imposing experimentally-derived muscle synergy constraints, suggesting additional task variables or costs that may be relevant to the neural control of balance. These results suggested that reduced-dimension neural control mechanisms such as muscle synergies can achieve similar kinetics to the optimal solution, but with increased control effort (≈2×) compared to individual muscle control. Our results are consistent with the idea that hierarchical, task-level neural control mechanisms previously associated with voluntary tasks may also be used in automatic brainstem-mediated pathways for balance.","DOI":"10.1371/journal.pcbi.1002465","ISSN":"1553-7358","journalAbbreviation":"PLOS Computational Biology","language":"en","author":[{"family":"McKay","given":"J. Lucas"},{"family":"Ting","given":"Lena H."}],"issued":{"date-parts":[["2012",4,12]]}}}],"schema":"https://github.com/citation-style-language/schema/raw/master/csl-citation.json"} </w:instrText>
      </w:r>
      <w:r w:rsidR="00B207F9">
        <w:fldChar w:fldCharType="separate"/>
      </w:r>
      <w:r w:rsidR="00B207F9" w:rsidRPr="00EA205E">
        <w:rPr>
          <w:rFonts w:cs="Times New Roman"/>
        </w:rPr>
        <w:t>(McKay and Ting 2012)</w:t>
      </w:r>
      <w:r w:rsidR="00B207F9">
        <w:fldChar w:fldCharType="end"/>
      </w:r>
      <w:r w:rsidR="00B207F9">
        <w:t xml:space="preserve">. </w:t>
      </w:r>
      <w:r w:rsidR="008B323A">
        <w:t>This is supported in primate upper limb work which demonstrates a preferential torque direction for individual muscles (</w:t>
      </w:r>
      <w:r w:rsidR="00E5731B">
        <w:t xml:space="preserve">i.e. </w:t>
      </w:r>
      <w:r w:rsidR="008B323A">
        <w:t>flexors ar</w:t>
      </w:r>
      <w:r w:rsidR="00E5731B">
        <w:t>e more sensitive to flexion</w:t>
      </w:r>
      <w:r w:rsidR="008B323A">
        <w:t xml:space="preserve">) </w:t>
      </w:r>
      <w:r w:rsidR="008B323A">
        <w:fldChar w:fldCharType="begin"/>
      </w:r>
      <w:r w:rsidR="00EA205E">
        <w:instrText xml:space="preserve"> ADDIN ZOTERO_ITEM CSL_CITATION {"citationID":"Bi4P7sJt","properties":{"formattedCitation":"(Kurtzer et al. 2006)","plainCitation":"(Kurtzer et al. 2006)","noteIndex":0},"citationItems":[{"id":499,"uris":["http://zotero.org/users/2047454/items/BNGAH7VR"],"uri":["http://zotero.org/users/2047454/items/BNGAH7VR"],"itemData":{"id":499,"type":"article-journal","title":"Primate Upper Limb Muscles Exhibit Activity Patterns That Differ From Their Anatomical Action During a Postural Task","container-title":"Journal of Neurophysiology","page":"493-504","volume":"95","issue":"1","source":"physiology.org (Atypon)","abstract":"The present study examined muscular activity in the primate proximal forelimb during a posture task. By applying loads selectively to the shoulder, elbow, or both joints, we observed that monoarticular shoulder and elbow muscles varied their activity with loads at the unspanned joint. Shoulder monoarticulars changed activity with elbow torque and elbow monoarticulars changed activity with shoulder torque. Due to this additional modulation, the maximal activation of monoarticular muscles was deviated from their anatomical action toward either shoulder-extension/elbow-flexion or shoulder-flexion/elbow-extension. Biarticular muscles also expressed deviations in their preferred torque direction toward either shoulder-extension/elbow-flexion or shoulder-flexion/elbow-extension. The biased distribution of preferred torque directions in proximal forelimb muscles could be modeled by the minimization of a global measure of muscle activity. Moreover, arm-related neurons of primary motor cortex exhibit a similar bias in preferred torque directions consistent with the intimate relationship between the primary motor cortex and the motor periphery.","DOI":"10.1152/jn.00706.2005","ISSN":"0022-3077","journalAbbreviation":"Journal of Neurophysiology","author":[{"family":"Kurtzer","given":"Isaac"},{"family":"Pruszynski","given":"J. Andrew"},{"family":"Herter","given":"Troy M."},{"family":"Scott","given":"Stephen H."}],"issued":{"date-parts":[["2006",1,1]]}}}],"schema":"https://github.com/citation-style-language/schema/raw/master/csl-citation.json"} </w:instrText>
      </w:r>
      <w:r w:rsidR="008B323A">
        <w:fldChar w:fldCharType="separate"/>
      </w:r>
      <w:r w:rsidR="00EA205E" w:rsidRPr="00EA205E">
        <w:rPr>
          <w:rFonts w:cs="Times New Roman"/>
        </w:rPr>
        <w:t>(Kurtzer et al. 2006)</w:t>
      </w:r>
      <w:r w:rsidR="008B323A">
        <w:fldChar w:fldCharType="end"/>
      </w:r>
      <w:r w:rsidR="008B323A">
        <w:t xml:space="preserve">. </w:t>
      </w:r>
      <w:r w:rsidR="00FB1967">
        <w:t xml:space="preserve">An analysis of </w:t>
      </w:r>
      <w:r w:rsidR="00FB1967" w:rsidRPr="0002074C">
        <w:t>bicyclists</w:t>
      </w:r>
      <w:r w:rsidR="00FB1967">
        <w:t xml:space="preserve"> and runners indicated that </w:t>
      </w:r>
      <w:r w:rsidR="0002074C">
        <w:t>forces are redistributed between muscles</w:t>
      </w:r>
      <w:r w:rsidR="00FB1967">
        <w:t xml:space="preserve"> over time while maintaining consistent overall torque profiles </w:t>
      </w:r>
      <w:r w:rsidR="00FB1967">
        <w:fldChar w:fldCharType="begin"/>
      </w:r>
      <w:r w:rsidR="00FB1967">
        <w:instrText xml:space="preserve"> ADDIN ZOTERO_ITEM CSL_CITATION {"citationID":"5Nq4zGSz","properties":{"formattedCitation":"(Savelberg and Meijer 2003)","plainCitation":"(Savelberg and Meijer 2003)","noteIndex":0},"citationItems":[{"id":363,"uris":["http://zotero.org/users/2047454/items/SI793E39"],"uri":["http://zotero.org/users/2047454/items/SI793E39"],"itemData":{"id":363,"type":"article-journal","title":"Contribution of mono- and biarticular muscles to  extending knee joint moments in runners and cyclists","container-title":"Journal of Applied Physiology","page":"2241-2248","volume":"94","issue":"6","source":"physiology.org (Atypon)","abstract":"Motor actions are governed by coordinated activation of mono- and biarticular muscles. This study considered differences in mono- and biarticular knee extensors between runners and cyclists in the context of adaptations to task-specific movement requirements. Two hypotheses were tested: 1) the length-at-use hypothesis, which is that muscle adapts to have it operate around optimal length; and2) the contraction-mode hypothesis, which is that eccentrically active muscles prefer to operate on the ascending limb of the length-force curve. Ten runners and ten cyclists performed maximal, isometric knee extensions on a dynamometer at five knee and four hip joint angles. This approach allowed the separation of the contribution of mono- and biarticular extensors. Three major differences occurred:1) compared with runners, monoarticular extensors of cyclists reach optimal length at larger muscle length; 2) in runners, optimal length of the biarticular extensor is shifted to larger lengths; and 3) the moment generated by monoarticular extensor was larger in cyclists. Mono- and biarticular extensors respond to different adaptation triggers in runners and cyclists. Monoarticular muscles seem to adapt to the length-at-use, whereas biarticular muscles were found to be sensitive to the contraction-mode hypothesis.","DOI":"10.1152/japplphysiol.01001.2002","ISSN":"8750-7587","journalAbbreviation":"Journal of Applied Physiology","author":[{"family":"Savelberg","given":"H. H. C. M."},{"family":"Meijer","given":"K."}],"issued":{"date-parts":[["2003",6,1]]}}}],"schema":"https://github.com/citation-style-language/schema/raw/master/csl-citation.json"} </w:instrText>
      </w:r>
      <w:r w:rsidR="00FB1967">
        <w:fldChar w:fldCharType="separate"/>
      </w:r>
      <w:r w:rsidR="00FB1967" w:rsidRPr="00EA205E">
        <w:rPr>
          <w:rFonts w:cs="Times New Roman"/>
        </w:rPr>
        <w:t>(Savelberg and Meijer 2003)</w:t>
      </w:r>
      <w:r w:rsidR="00FB1967">
        <w:fldChar w:fldCharType="end"/>
      </w:r>
      <w:r w:rsidR="00FB1967">
        <w:t xml:space="preserve">. </w:t>
      </w:r>
      <w:r w:rsidR="00B207F9">
        <w:t xml:space="preserve">Motorneuron clusters have been mapped in the rat spinal cord </w:t>
      </w:r>
      <w:r w:rsidR="00B207F9">
        <w:fldChar w:fldCharType="begin"/>
      </w:r>
      <w:r w:rsidR="00B207F9">
        <w:instrText xml:space="preserve"> ADDIN ZOTERO_ITEM CSL_CITATION {"citationID":"McOit1Lv","properties":{"formattedCitation":"(Nicolopoulos\\uc0\\u8208{}Stournaras and Iles 1983)","plainCitation":"(Nicolopoulos</w:instrText>
      </w:r>
      <w:r w:rsidR="00B207F9">
        <w:rPr>
          <w:rFonts w:ascii="Cambria Math" w:hAnsi="Cambria Math" w:cs="Cambria Math"/>
        </w:rPr>
        <w:instrText>‐</w:instrText>
      </w:r>
      <w:r w:rsidR="00B207F9">
        <w:instrText>Stournaras and Iles 1983)","noteIndex":0},"citationItems":[{"id":642,"uris":["http://zotero.org/users/2047454/items/99QC4KXZ"],"uri":["http://zotero.org/users/2047454/items/99QC4KXZ"],"itemData":{"id":642,"type":"webpage","title":"Motor neuron columns in the lumbar spinal cord of the rat","container-title":"Journal of Comparative Neurology","URL":"https://onlinelibrary.wiley.com/doi/abs/10.1002/cne.902170107","note":"DOI: 10.1002/cne.902170107","language":"en","author":[{"family":"Nicolopoulos</w:instrText>
      </w:r>
      <w:r w:rsidR="00B207F9">
        <w:rPr>
          <w:rFonts w:ascii="Cambria Math" w:hAnsi="Cambria Math" w:cs="Cambria Math"/>
        </w:rPr>
        <w:instrText>‐</w:instrText>
      </w:r>
      <w:r w:rsidR="00B207F9">
        <w:instrText xml:space="preserve">Stournaras","given":"Stavroula"},{"family":"Iles","given":"John F."}],"issued":{"date-parts":[["1983",6,10]]},"accessed":{"date-parts":[["2019",7,23]]}}}],"schema":"https://github.com/citation-style-language/schema/raw/master/csl-citation.json"} </w:instrText>
      </w:r>
      <w:r w:rsidR="00B207F9">
        <w:fldChar w:fldCharType="separate"/>
      </w:r>
      <w:r w:rsidR="00B207F9" w:rsidRPr="00EA205E">
        <w:rPr>
          <w:rFonts w:cs="Times New Roman"/>
          <w:szCs w:val="24"/>
        </w:rPr>
        <w:t>(Nicolopoulos‐Stournaras and Iles 1983)</w:t>
      </w:r>
      <w:r w:rsidR="00B207F9">
        <w:fldChar w:fldCharType="end"/>
      </w:r>
      <w:r w:rsidR="00B207F9">
        <w:t xml:space="preserve"> and can be stimulated to induce synergy-based locomotion </w:t>
      </w:r>
      <w:r w:rsidR="00B207F9">
        <w:fldChar w:fldCharType="begin"/>
      </w:r>
      <w:r w:rsidR="00B207F9">
        <w:instrText xml:space="preserve"> ADDIN ZOTERO_ITEM CSL_CITATION {"citationID":"hea4SkLf","properties":{"formattedCitation":"(Wenger et al. 2016)","plainCitation":"(Wenger et al. 2016)","noteIndex":0},"citationItems":[{"id":432,"uris":["http://zotero.org/users/2047454/items/IEJVC6U9"],"uri":["http://zotero.org/users/2047454/items/IEJVC6U9"],"itemData":{"id":432,"type":"article-journal","title":"Spatiotemporal neuromodulation therapies engaging muscle synergies improve motor control after spinal cord injury","container-title":"Nature Medicine","page":"138-145","volume":"22","issue":"2","source":"Crossref","DOI":"10.1038/nm.4025","ISSN":"1078-8956, 1546-170X","language":"en","author":[{"family":"Wenger","given":"Nikolaus"},{"family":"Moraud","given":"Eduardo Martin"},{"family":"Gandar","given":"Jerome"},{"family":"Musienko","given":"Pavel"},{"family":"Capogrosso","given":"Marco"},{"family":"Baud","given":"Laetitia"},{"family":"Le Goff","given":"Camille G"},{"family":"Barraud","given":"Quentin"},{"family":"Pavlova","given":"Natalia"},{"family":"Dominici","given":"Nadia"},{"family":"Minev","given":"Ivan R"},{"family":"Asboth","given":"Leonie"},{"family":"Hirsch","given":"Arthur"},{"family":"Duis","given":"Simone"},{"family":"Kreider","given":"Julie"},{"family":"Mortera","given":"Andrea"},{"family":"Haverbeck","given":"Oliver"},{"family":"Kraus","given":"Silvio"},{"family":"Schmitz","given":"Felix"},{"family":"DiGiovanna","given":"Jack"},{"family":"Brand","given":"Rubia","non-dropping-particle":"van den"},{"family":"Bloch","given":"Jocelyne"},{"family":"Detemple","given":"Peter"},{"family":"Lacour","given":"Stéphanie P"},{"family":"Bézard","given":"Erwan"},{"family":"Micera","given":"Silvestro"},{"family":"Courtine","given":"Grégoire"}],"issued":{"date-parts":[["2016",2]]}}}],"schema":"https://github.com/citation-style-language/schema/raw/master/csl-citation.json"} </w:instrText>
      </w:r>
      <w:r w:rsidR="00B207F9">
        <w:fldChar w:fldCharType="separate"/>
      </w:r>
      <w:r w:rsidR="00B207F9" w:rsidRPr="00EA205E">
        <w:rPr>
          <w:rFonts w:cs="Times New Roman"/>
        </w:rPr>
        <w:t>(Wenger et al. 2016)</w:t>
      </w:r>
      <w:r w:rsidR="00B207F9">
        <w:fldChar w:fldCharType="end"/>
      </w:r>
      <w:r w:rsidR="00B207F9">
        <w:t xml:space="preserve">. </w:t>
      </w:r>
      <w:r w:rsidR="00FB1967">
        <w:t xml:space="preserve">Recent work suggests </w:t>
      </w:r>
      <w:r>
        <w:t xml:space="preserve">that the nervous system tweaks the weighting of different muscles within synergies at short timescales and for different tasks </w:t>
      </w:r>
      <w:r>
        <w:fldChar w:fldCharType="begin"/>
      </w:r>
      <w:r w:rsidR="00EA205E">
        <w:instrText xml:space="preserve"> ADDIN ZOTERO_ITEM CSL_CITATION {"citationID":"SuspKRbE","properties":{"formattedCitation":"(Ranganathan et al. 2016; Chia Bejarano et al. 2017)","plainCitation":"(Ranganathan et al. 2016; Chia Bejarano et al. 2017)","noteIndex":0},"citationItems":[{"id":670,"uris":["http://zotero.org/users/2047454/items/N7YBHEH6"],"uri":["http://zotero.org/users/2047454/items/N7YBHEH6"],"itemData":{"id":670,"type":"article-journal","title":"Learning new gait patterns: Exploratory muscle activity during motor learning is not predicted by motor modules","container-title":"Journal of Biomechanics","page":"718-725","volume":"49","issue":"5","source":"ScienceDirect","abstract":"The motor module hypothesis in motor control proposes that the nervous system can simplify the problem of controlling a large number of muscles in human movement by grouping muscles into a smaller number of modules. Here, we tested one prediction of the modular organization hypothesis by examining whether there is preferential exploration along these motor modules during the learning of a new gait pattern. Healthy college-aged participants learned a new gait pattern which required increased hip and knee flexion during the swing phase while walking in a lower-extremity robot (Lokomat). The new gait pattern was displayed as a foot trajectory in the sagittal plane and participants attempted to match their foot trajectory to this template. We recorded EMG from 8 lower-extremity muscles and we extracted motor modules during both baseline walking and target-tracking using non-negative matrix factorization (NMF). Results showed increased trajectory variability in the first block of learning, indicating that participants were engaged in exploratory behavior. Critically, when we examined the muscle activity during this exploratory phase, we found that the composition of motor modules changed significantly within the first few strides of attempting the new gait pattern. The lack of persistence of the motor modules under even short time scales suggests that motor modules extracted during locomotion may be more indicative of correlated muscle activity induced by the task constraints of walking, rather than reflecting a modular control strategy.","DOI":"10.1016/j.jbiomech.2016.02.006","ISSN":"0021-9290","title-short":"Learning new gait patterns","journalAbbreviation":"Journal of Biomechanics","author":[{"family":"Ranganathan","given":"Rajiv"},{"family":"Krishnan","given":"Chandramouli"},{"family":"Dhaher","given":"Yasin Y."},{"family":"Rymer","given":"William Z."}],"issued":{"date-parts":[["2016",3,21]]}}},{"id":668,"uris":["http://zotero.org/users/2047454/items/55VEUTXZ"],"uri":["http://zotero.org/users/2047454/items/55VEUTXZ"],"itemData":{"id":668,"type":"article-journal","title":"Tuning of Muscle Synergies During Walking Along Rectilinear and Curvilinear Trajectories in Humans","container-title":"Annals of Biomedical Engineering","page":"1204-1218","volume":"45","issue":"5","source":"Springer Link","abstract":"The aim of this study was to develop a methodology based on muscle synergies to investigate whether rectilinear and curvilinear walking shared the same neuro-motor organization, and how this organization was fine-tuned by the walking condition. Thirteen healthy subjects walked on rectilinear and curvilinear paths. Electromyographic data from thirteen back and lower-limb muscles were acquired, together with kinematic data using inertial sensors. Four macroscopically invariant muscle synergies, extracted through non-negative matrix factorization, proved a shared modular organization across conditions. The fine-tuning of muscle synergies was studied through non-negative matrix reconstruction, applied by fixing muscle weights or activation profiles to those of the rectilinear condition. The activation profiles tended to be recruited for a longer period and with a larger amplitude during curvilinear walking. The muscles of the posterior side of the lower limb were those mainly influenced by the fine-tuning, with the muscles inside the rotation path being more active than the outer muscles. This study shows that rectilinear and curvilinear walking share a unique motor command. However, a fine-tuning in muscle synergies is introduced during curvilinear conditions, adapting the kinematic strategy to the new biomechanical needs.","DOI":"10.1007/s10439-017-1802-z","ISSN":"1573-9686","journalAbbreviation":"Ann Biomed Eng","language":"en","author":[{"family":"Chia Bejarano","given":"Noelia"},{"family":"Pedrocchi","given":"Alessandra"},{"family":"Nardone","given":"Antonio"},{"family":"Schieppati","given":"Marco"},{"family":"Baccinelli","given":"Walter"},{"family":"Monticone","given":"Marco"},{"family":"Ferrigno","given":"Giancarlo"},{"family":"Ferrante","given":"Simona"}],"issued":{"date-parts":[["2017",5,1]]}}}],"schema":"https://github.com/citation-style-language/schema/raw/master/csl-citation.json"} </w:instrText>
      </w:r>
      <w:r>
        <w:fldChar w:fldCharType="separate"/>
      </w:r>
      <w:r w:rsidR="00EA205E" w:rsidRPr="00EA205E">
        <w:rPr>
          <w:rFonts w:cs="Times New Roman"/>
        </w:rPr>
        <w:t>(Ranganathan et al. 2016; Chia Bejarano et al. 2017)</w:t>
      </w:r>
      <w:r>
        <w:fldChar w:fldCharType="end"/>
      </w:r>
      <w:r>
        <w:t xml:space="preserve">. </w:t>
      </w:r>
      <w:r w:rsidR="00FB1967">
        <w:t xml:space="preserve">The nervous system distributes forces to antagonist muscles to maintain stability rather than increasing contraction of a single muscle </w:t>
      </w:r>
      <w:r w:rsidR="00FB1967">
        <w:fldChar w:fldCharType="begin"/>
      </w:r>
      <w:r w:rsidR="00FB1967">
        <w:instrText xml:space="preserve"> ADDIN ZOTERO_ITEM CSL_CITATION {"citationID":"7KE0Ioo0","properties":{"formattedCitation":"(Schipplein and Andriacchi 1991)","plainCitation":"(Schipplein and Andriacchi 1991)","noteIndex":0},"citationItems":[{"id":486,"uris":["http://zotero.org/users/2047454/items/M4KKFERF"],"uri":["http://zotero.org/users/2047454/items/M4KKFERF"],"itemData":{"id":486,"type":"article-journal","title":"Interaction between active and passive knee stabilizers during level walking","container-title":"Journal of Orthopaedic Research","page":"113-119","volume":"9","issue":"1","source":"Wiley Online Library","abstract":"The gait of normal subjects and patients with varus deformities at the knee was studied by analyzing the interaction between the dynamic (muscular) and passive (ligamentous) restraints affecting lateral stability of the knee. A statically determinant model predicted that the midstance-phase adducting moment during normal gait would cause lateral knee joint opening if either antagonistic muscle force and/or pretension in the lateral soft tissues were not present at the knee. The patient group tended to compensate for a high midstance-phase adducting moment by walking with a style of gait that demanded more muscle force (greater flexion-extension moments). This walking style reduced the chance of lateral joint opening. It can be speculated that this style of gait would help to maintain equilibrium at the knee. The higher muscle force would aid in resisting the adducting moment, keeping the joint closed laterally and thus increasing the stability of the knee.","DOI":"10.1002/jor.1100090114","ISSN":"1554-527X","language":"en","author":[{"family":"Schipplein","given":"O. D."},{"family":"Andriacchi","given":"T. P."}],"issued":{"date-parts":[["1991",1,1]]}}}],"schema":"https://github.com/citation-style-language/schema/raw/master/csl-citation.json"} </w:instrText>
      </w:r>
      <w:r w:rsidR="00FB1967">
        <w:fldChar w:fldCharType="separate"/>
      </w:r>
      <w:r w:rsidR="00FB1967" w:rsidRPr="00EA205E">
        <w:rPr>
          <w:rFonts w:cs="Times New Roman"/>
        </w:rPr>
        <w:t>(Schipplein and Andriacchi 1991)</w:t>
      </w:r>
      <w:r w:rsidR="00FB1967">
        <w:fldChar w:fldCharType="end"/>
      </w:r>
      <w:r w:rsidR="00FB1967">
        <w:t>.</w:t>
      </w:r>
      <w:r w:rsidR="00FB1967">
        <w:t xml:space="preserve"> </w:t>
      </w:r>
      <w:r w:rsidR="00E5731B">
        <w:t xml:space="preserve">This </w:t>
      </w:r>
      <w:r>
        <w:t>implies th</w:t>
      </w:r>
      <w:r w:rsidR="003631C1">
        <w:t>at the nervous system m</w:t>
      </w:r>
      <w:r w:rsidR="00A1290D">
        <w:t xml:space="preserve">ay actually control individual </w:t>
      </w:r>
      <w:r>
        <w:t xml:space="preserve">responses to coordinate muscle activation. </w:t>
      </w:r>
    </w:p>
    <w:p w14:paraId="5362CDE1" w14:textId="532EC378" w:rsidR="008B6D07" w:rsidRDefault="00C30FD5" w:rsidP="008B323A">
      <w:pPr>
        <w:pStyle w:val="NoSpacing"/>
        <w:ind w:firstLine="720"/>
      </w:pPr>
      <w:r>
        <w:lastRenderedPageBreak/>
        <w:t>E</w:t>
      </w:r>
      <w:r w:rsidR="004A14B3">
        <w:t xml:space="preserve">vidence </w:t>
      </w:r>
      <w:r>
        <w:t xml:space="preserve">suggests </w:t>
      </w:r>
      <w:r w:rsidR="004A14B3">
        <w:t xml:space="preserve">that the </w:t>
      </w:r>
      <w:r w:rsidR="00FA7549">
        <w:t>CNS</w:t>
      </w:r>
      <w:r w:rsidR="004A14B3">
        <w:t xml:space="preserve"> may </w:t>
      </w:r>
      <w:r w:rsidR="00AC65D2">
        <w:t>deviate from expected synergistic responses by prioritizing</w:t>
      </w:r>
      <w:r w:rsidR="004A14B3">
        <w:t xml:space="preserve"> muscle </w:t>
      </w:r>
      <w:r w:rsidR="00AC65D2">
        <w:t>activation that</w:t>
      </w:r>
      <w:r w:rsidR="00905A4E">
        <w:t xml:space="preserve"> reduce</w:t>
      </w:r>
      <w:r w:rsidR="00AC65D2">
        <w:t>s</w:t>
      </w:r>
      <w:r w:rsidR="00905A4E">
        <w:t xml:space="preserve"> internal stress</w:t>
      </w:r>
      <w:r w:rsidR="004A14B3">
        <w:t>, even when it has the option to delegate muscle stresses to redundant muscles</w:t>
      </w:r>
      <w:r w:rsidR="00063068">
        <w:t xml:space="preserve"> instead</w:t>
      </w:r>
      <w:r w:rsidR="004A14B3">
        <w:t xml:space="preserve"> </w:t>
      </w:r>
      <w:r w:rsidR="004A14B3">
        <w:fldChar w:fldCharType="begin"/>
      </w:r>
      <w:r w:rsidR="00EA205E">
        <w:instrText xml:space="preserve"> ADDIN ZOTERO_ITEM CSL_CITATION {"citationID":"0AkvLcLi","properties":{"formattedCitation":"(Alessandro et al. 2018)","plainCitation":"(Alessandro et al. 2018)","noteIndex":0},"citationItems":[{"id":521,"uris":["http://zotero.org/users/2047454/items/5JN5CH38"],"uri":["http://zotero.org/users/2047454/items/5JN5CH38"],"itemData":{"id":521,"type":"article-journal","title":"Adaptation after vastus lateralis denervation in rats suggests neural regulation of joint stresses and strains","container-title":"bioRxiv","page":"1-18","abstract":"In order to produce movements, muscles must act through joints. The translation from muscle force to limb movement is mediated by internal joint structures that permit movement in some directions but constrain it in others. Although muscle forces acting against constrained directions will not affect limb movements, such forces can cause excess stresses and strains in joint structures, leading to pain or injury. In this study, we hypothesized that the central nervous system (CNS) chooses muscle activations to avoid excess joint stresses and strains. We evaluated this hypothesis by examining adaptation strategies after selective paralysis of a muscle acting at the rat knee. We show that the CNS compromises between restoration of task performance and regulation of joint stresses and strains. These results have significant implications to our understanding of the neural control of movements, suggesting that common theories emphasizing task performance are insufficient to explain muscle activations during behaviors.","DOI":"10.1101/312488","author":[{"family":"Alessandro","given":"Cristiano"},{"family":"Rellinger","given":"Benjamin A."},{"family":"Barroso","given":"Filipe O."},{"family":"Tresch","given":"Matthew C."}],"issued":{"date-parts":[["2018",1,1]]}}}],"schema":"https://github.com/citation-style-language/schema/raw/master/csl-citation.json"} </w:instrText>
      </w:r>
      <w:r w:rsidR="004A14B3">
        <w:fldChar w:fldCharType="separate"/>
      </w:r>
      <w:r w:rsidR="00EA205E" w:rsidRPr="00EA205E">
        <w:rPr>
          <w:rFonts w:cs="Times New Roman"/>
        </w:rPr>
        <w:t>(Alessandro et al. 2018)</w:t>
      </w:r>
      <w:r w:rsidR="004A14B3">
        <w:fldChar w:fldCharType="end"/>
      </w:r>
      <w:r w:rsidR="004A14B3">
        <w:t>.</w:t>
      </w:r>
      <w:r w:rsidR="008B323A">
        <w:t xml:space="preserve"> </w:t>
      </w:r>
      <w:r w:rsidR="00FE733B">
        <w:t xml:space="preserve">Perhaps the infinite solution space offered by muscle redundancy is </w:t>
      </w:r>
      <w:r w:rsidR="00D86457">
        <w:t xml:space="preserve">narrowed by </w:t>
      </w:r>
      <w:r w:rsidR="00FE733B">
        <w:t>task constraints</w:t>
      </w:r>
      <w:r w:rsidR="0002074C">
        <w:t>,</w:t>
      </w:r>
      <w:r w:rsidR="008B323A">
        <w:t xml:space="preserve"> simplify</w:t>
      </w:r>
      <w:r w:rsidR="0002074C">
        <w:t>ing</w:t>
      </w:r>
      <w:r w:rsidR="008B323A">
        <w:t xml:space="preserve"> the mapping of</w:t>
      </w:r>
      <w:r w:rsidR="00FE733B">
        <w:t xml:space="preserve"> neural connections </w:t>
      </w:r>
      <w:r w:rsidR="0002074C">
        <w:t xml:space="preserve">that </w:t>
      </w:r>
      <w:r w:rsidR="00FE733B">
        <w:t>modulat</w:t>
      </w:r>
      <w:r w:rsidR="0002074C">
        <w:t>e</w:t>
      </w:r>
      <w:r w:rsidR="00FE733B">
        <w:t xml:space="preserve"> </w:t>
      </w:r>
      <w:r w:rsidR="00572B34">
        <w:t xml:space="preserve">muscle contractions </w:t>
      </w:r>
      <w:r w:rsidR="0070026B">
        <w:fldChar w:fldCharType="begin"/>
      </w:r>
      <w:r w:rsidR="00EA205E">
        <w:instrText xml:space="preserve"> ADDIN ZOTERO_ITEM CSL_CITATION {"citationID":"MvzWWpvo","properties":{"formattedCitation":"(F. J. Valero-Cuevas et al. 2015; Sandercock et al. 2018)","plainCitation":"(F. J. Valero-Cuevas et al. 2015; Sandercock et al. 2018)","noteIndex":0},"citationItems":[{"id":725,"uris":["http://zotero.org/users/2047454/items/J9T4W3RN"],"uri":["http://zotero.org/users/2047454/items/J9T4W3RN"],"itemData":{"id":725,"type":"article-journal","title":"Exploring the high-dimensional structure of muscle redundancy via subject-specific and generic musculoskeletal models","container-title":"Journal of Biomechanics","collection-title":"Symposia organized by the American Society of Biomechanics at the 7th World Congress of Biomechanics","page":"2887-2896","volume":"48","issue":"11","source":"ScienceDirect","abstract":"Subject-specific and generic musculoskeletal models are the computational instantiation of hypotheses, and stochastic techniques help explore their validity. We present two such examples to explore the hypothesis of muscle redundancy. The first addresses the effect of anatomical variability on static force capabilities for three individual cat hindlimbs, each with seven kinematic degrees of freedom (DoFs) and 31 muscles. We present novel methods to characterize the structure of the 31-dimensional set of feasible muscle activations for static force production in every 3-D direction. We find that task requirements strongly define the set of feasible muscle activations and limb forces, with few differences comparing individual vs. species-average results. Moreover, muscle activity is not smoothly distributed across 3-D directions. The second example explores parameter uncertainty during a flying disc throwing motion by using a generic human arm with five DoFs and 17 muscles to predict muscle fiber velocities. We show that the measured joint kinematics fully constrain the eccentric and concentric fiber velocities of all muscles via their moment arms. Thus muscle activation for limb movements is likely not redundant: there is little, if any, latitude in synchronizing alpha–gamma motoneuron excitation–inhibition for muscles to adhere to the time-critical fiber velocities dictated by joint kinematics. Importantly, several muscles inevitably exhibit fiber velocities higher than thought tenable, even for conservative throwing speeds. These techniques and results, respectively, enable and compel us to continue to revise the classical notion of muscle redundancy for increasingly more realistic models and tasks.","DOI":"10.1016/j.jbiomech.2015.04.026","ISSN":"0021-9290","journalAbbreviation":"Journal of Biomechanics","author":[{"family":"Valero-Cuevas","given":"F. J."},{"family":"Cohn","given":"B. A."},{"family":"Yngvason","given":"H. F."},{"family":"Lawrence","given":"E. L."}],"issued":{"date-parts":[["2015",8,20]]}}},{"id":525,"uris":["http://zotero.org/users/2047454/items/8AWW9YYA"],"uri":["http://zotero.org/users/2047454/items/8AWW9YYA"],"itemData":{"id":525,"type":"article-journal","title":"Vastus lateralis and vastus medialis produce distinct mediolateral forces on the patella but similar forces on the tibia in the rat","container-title":"Journal of Biomechanics","page":"45 - 51","volume":"81","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DOI":"https://doi.org/10.1016/j.jbiomech.2018.09.007","ISSN":"0021-9290","author":[{"family":"Sandercock","given":"Thomas G."},{"family":"Wei","given":"Qi"},{"family":"Dhaher","given":"Yasin Y."},{"family":"Pai","given":"Dinesh K."},{"family":"Tresch","given":"Matthew C."}],"issued":{"date-parts":[["2018",11,16]]}}}],"schema":"https://github.com/citation-style-language/schema/raw/master/csl-citation.json"} </w:instrText>
      </w:r>
      <w:r w:rsidR="0070026B">
        <w:fldChar w:fldCharType="separate"/>
      </w:r>
      <w:r w:rsidR="00EA205E" w:rsidRPr="00EA205E">
        <w:rPr>
          <w:rFonts w:cs="Times New Roman"/>
        </w:rPr>
        <w:t>(F. J. Valero-Cuevas et al. 2015; Sandercock et al. 2018)</w:t>
      </w:r>
      <w:r w:rsidR="0070026B">
        <w:fldChar w:fldCharType="end"/>
      </w:r>
      <w:r w:rsidR="00572B34">
        <w:t>.</w:t>
      </w:r>
      <w:r w:rsidR="00FE733B">
        <w:t xml:space="preserve"> </w:t>
      </w:r>
      <w:r w:rsidR="00B55A5E">
        <w:t>The pathway for uniting</w:t>
      </w:r>
      <w:r w:rsidR="008B6D07">
        <w:t xml:space="preserve"> our generalized muscle model with the traditional neural co</w:t>
      </w:r>
      <w:r w:rsidR="00EB4E5D">
        <w:t>ntrol regime could stem from a</w:t>
      </w:r>
      <w:r w:rsidR="008B6D07">
        <w:t xml:space="preserve"> hardcoded implementation of the muscle synergy model. </w:t>
      </w:r>
    </w:p>
    <w:p w14:paraId="10811465" w14:textId="77777777" w:rsidR="00F24795" w:rsidRPr="00F24795" w:rsidRDefault="00F24795" w:rsidP="00242DAB">
      <w:pPr>
        <w:pStyle w:val="Heading2"/>
      </w:pPr>
      <w:bookmarkStart w:id="6" w:name="_Toc17812536"/>
      <w:r>
        <w:t>Perturbations</w:t>
      </w:r>
      <w:bookmarkEnd w:id="6"/>
    </w:p>
    <w:p w14:paraId="42F8307F" w14:textId="51CA7A11" w:rsidR="00F24795" w:rsidRPr="00732AEF" w:rsidRDefault="00F24795" w:rsidP="00A37404">
      <w:pPr>
        <w:pStyle w:val="NoSpacing"/>
        <w:ind w:firstLine="720"/>
      </w:pPr>
      <w:r w:rsidRPr="00493B05">
        <w:t>Nominal walking patterns</w:t>
      </w:r>
      <w:r w:rsidR="000A3FFB">
        <w:t xml:space="preserve"> are </w:t>
      </w:r>
      <w:r w:rsidR="00216BA6">
        <w:t xml:space="preserve">kinematic profiles (joint angles, torque patterns, muscle activation, etc.) </w:t>
      </w:r>
      <w:r w:rsidR="000A3FFB">
        <w:t xml:space="preserve">that describe limb motion during </w:t>
      </w:r>
      <w:r w:rsidR="006B4136">
        <w:t xml:space="preserve">unimpeded </w:t>
      </w:r>
      <w:r w:rsidR="000A3FFB">
        <w:t>flat ground walking at a self-selected speed</w:t>
      </w:r>
      <w:r w:rsidRPr="00493B05">
        <w:t xml:space="preserve">. </w:t>
      </w:r>
      <w:r w:rsidRPr="0002074C">
        <w:rPr>
          <w:highlight w:val="yellow"/>
        </w:rPr>
        <w:t>The developm</w:t>
      </w:r>
      <w:r w:rsidR="004E6ACE" w:rsidRPr="0002074C">
        <w:rPr>
          <w:highlight w:val="yellow"/>
        </w:rPr>
        <w:t xml:space="preserve">ent of nominal models are </w:t>
      </w:r>
      <w:r w:rsidR="002D1EC3" w:rsidRPr="0002074C">
        <w:rPr>
          <w:highlight w:val="yellow"/>
        </w:rPr>
        <w:t>useful</w:t>
      </w:r>
      <w:r w:rsidR="009C40BA" w:rsidRPr="0002074C">
        <w:rPr>
          <w:highlight w:val="yellow"/>
        </w:rPr>
        <w:t xml:space="preserve"> </w:t>
      </w:r>
      <w:r w:rsidR="0002074C" w:rsidRPr="0002074C">
        <w:rPr>
          <w:highlight w:val="yellow"/>
        </w:rPr>
        <w:t>because they are easy to make and there is a wealth of information available. U</w:t>
      </w:r>
      <w:r w:rsidR="009C40BA" w:rsidRPr="0002074C">
        <w:rPr>
          <w:highlight w:val="yellow"/>
        </w:rPr>
        <w:t>ltimately</w:t>
      </w:r>
      <w:r w:rsidR="0002074C" w:rsidRPr="0002074C">
        <w:rPr>
          <w:highlight w:val="yellow"/>
        </w:rPr>
        <w:t>, nominal patterns</w:t>
      </w:r>
      <w:r w:rsidR="009C40BA" w:rsidRPr="0002074C">
        <w:rPr>
          <w:highlight w:val="yellow"/>
        </w:rPr>
        <w:t xml:space="preserve"> do not reveal</w:t>
      </w:r>
      <w:r w:rsidRPr="0002074C">
        <w:rPr>
          <w:highlight w:val="yellow"/>
        </w:rPr>
        <w:t xml:space="preserve"> much about the </w:t>
      </w:r>
      <w:r w:rsidR="006636AA" w:rsidRPr="0002074C">
        <w:rPr>
          <w:highlight w:val="yellow"/>
        </w:rPr>
        <w:t>dynamic</w:t>
      </w:r>
      <w:r w:rsidRPr="0002074C">
        <w:rPr>
          <w:highlight w:val="yellow"/>
        </w:rPr>
        <w:t xml:space="preserve"> </w:t>
      </w:r>
      <w:r w:rsidR="006636AA" w:rsidRPr="0002074C">
        <w:rPr>
          <w:highlight w:val="yellow"/>
        </w:rPr>
        <w:t xml:space="preserve">interplay between </w:t>
      </w:r>
      <w:r w:rsidRPr="0002074C">
        <w:rPr>
          <w:highlight w:val="yellow"/>
        </w:rPr>
        <w:t>the nervous system</w:t>
      </w:r>
      <w:r w:rsidR="006636AA" w:rsidRPr="0002074C">
        <w:rPr>
          <w:highlight w:val="yellow"/>
        </w:rPr>
        <w:t>, body, and environment</w:t>
      </w:r>
      <w:r w:rsidR="0002074C" w:rsidRPr="0002074C">
        <w:rPr>
          <w:highlight w:val="yellow"/>
        </w:rPr>
        <w:t xml:space="preserve"> because they fail to activate the afferent feedback pathways that respond to environmental uncertainty</w:t>
      </w:r>
      <w:r w:rsidRPr="00493B05">
        <w:t xml:space="preserve">. </w:t>
      </w:r>
      <w:r w:rsidR="00793D24">
        <w:t>Adding perturbations to kinematic resp</w:t>
      </w:r>
      <w:r w:rsidR="006B2AB4">
        <w:t>onses, such as obstacles to jump over or holes to fall in</w:t>
      </w:r>
      <w:r w:rsidR="00A37404">
        <w:t xml:space="preserve">to, trigger </w:t>
      </w:r>
      <w:r w:rsidR="00912B84">
        <w:t>afferent feedback pathways</w:t>
      </w:r>
      <w:r w:rsidR="006B2AB4">
        <w:t>.</w:t>
      </w:r>
      <w:r w:rsidR="00A37404">
        <w:t xml:space="preserve"> Analyzing these r</w:t>
      </w:r>
      <w:r w:rsidR="00C52421">
        <w:t>eflexes, as they manifest in joint</w:t>
      </w:r>
      <w:r w:rsidR="00A37404">
        <w:t xml:space="preserve"> kinematics and </w:t>
      </w:r>
      <w:r w:rsidR="00C52421">
        <w:t xml:space="preserve">muscle </w:t>
      </w:r>
      <w:r w:rsidR="00A37404">
        <w:t>EMG patterns, can</w:t>
      </w:r>
      <w:r w:rsidR="00C52421">
        <w:t xml:space="preserve"> suggest</w:t>
      </w:r>
      <w:r w:rsidR="006B2AB4">
        <w:t xml:space="preserve"> new pathways in</w:t>
      </w:r>
      <w:r w:rsidRPr="00493B05">
        <w:t xml:space="preserve"> the hierarchica</w:t>
      </w:r>
      <w:r w:rsidR="000427B4">
        <w:t>l structure of walking systems.</w:t>
      </w:r>
      <w:bookmarkStart w:id="7" w:name="_GoBack"/>
      <w:bookmarkEnd w:id="7"/>
    </w:p>
    <w:p w14:paraId="46694EC1" w14:textId="77777777" w:rsidR="00493B05" w:rsidRPr="00493B05" w:rsidRDefault="0086144A" w:rsidP="00160564">
      <w:pPr>
        <w:pStyle w:val="Heading1"/>
      </w:pPr>
      <w:bookmarkStart w:id="8" w:name="_Toc17812537"/>
      <w:r w:rsidRPr="00201A51">
        <w:t>Completed Work and Remaining Work</w:t>
      </w:r>
      <w:bookmarkEnd w:id="8"/>
    </w:p>
    <w:p w14:paraId="50FF1B0D" w14:textId="5E62E006" w:rsidR="00E02E3C" w:rsidRDefault="00002A6B" w:rsidP="00002A6B">
      <w:pPr>
        <w:pStyle w:val="NoSpacing"/>
        <w:numPr>
          <w:ilvl w:val="0"/>
          <w:numId w:val="10"/>
        </w:numPr>
      </w:pPr>
      <w:r>
        <w:t>A complete hindlimb model with physiological muscle paths and attachments</w:t>
      </w:r>
    </w:p>
    <w:p w14:paraId="33AB0215" w14:textId="69AD4EE0" w:rsidR="00002A6B" w:rsidRDefault="00002A6B" w:rsidP="00002A6B">
      <w:pPr>
        <w:pStyle w:val="NoSpacing"/>
        <w:numPr>
          <w:ilvl w:val="0"/>
          <w:numId w:val="10"/>
        </w:numPr>
      </w:pPr>
      <w:r>
        <w:t>Physiological muscle parameters based on force-length and stimulus-tension relationships where available in the literature</w:t>
      </w:r>
    </w:p>
    <w:p w14:paraId="24303D53" w14:textId="7DD7FD00" w:rsidR="00002A6B" w:rsidRDefault="00002A6B" w:rsidP="00002A6B">
      <w:pPr>
        <w:pStyle w:val="NoSpacing"/>
        <w:numPr>
          <w:ilvl w:val="0"/>
          <w:numId w:val="10"/>
        </w:numPr>
      </w:pPr>
      <w:r>
        <w:lastRenderedPageBreak/>
        <w:t>Kinematic model validation through the comparison of muscle moment arm profiles over stride</w:t>
      </w:r>
    </w:p>
    <w:p w14:paraId="38B7CA48" w14:textId="6211E8D3" w:rsidR="00002A6B" w:rsidRPr="00E02E3C" w:rsidRDefault="00002A6B" w:rsidP="00002A6B">
      <w:pPr>
        <w:pStyle w:val="NoSpacing"/>
        <w:numPr>
          <w:ilvl w:val="0"/>
          <w:numId w:val="10"/>
        </w:numPr>
      </w:pPr>
      <w:r>
        <w:t>Implementation of optimization equations from the literature for decomposing joint torque profiles into individual muscle force profiles</w:t>
      </w:r>
    </w:p>
    <w:p w14:paraId="65BDB2DD" w14:textId="77777777" w:rsidR="00A502DC" w:rsidRPr="00201A51" w:rsidRDefault="00A502DC" w:rsidP="00201A51">
      <w:pPr>
        <w:pStyle w:val="Heading2"/>
      </w:pPr>
      <w:bookmarkStart w:id="9" w:name="_Toc17812538"/>
      <w:r w:rsidRPr="00201A51">
        <w:t>Aim 1 - Develop a physiologically relevant rat hindlimb model</w:t>
      </w:r>
      <w:bookmarkEnd w:id="9"/>
    </w:p>
    <w:p w14:paraId="3983ACC4" w14:textId="77777777" w:rsidR="008D0C70" w:rsidRPr="00201A51" w:rsidRDefault="008D0C70" w:rsidP="00201A51">
      <w:pPr>
        <w:pStyle w:val="Heading3"/>
        <w:ind w:left="0" w:firstLine="720"/>
      </w:pPr>
      <w:bookmarkStart w:id="10" w:name="_Toc17812539"/>
      <w:r w:rsidRPr="00201A51">
        <w:t>Completed Work</w:t>
      </w:r>
      <w:bookmarkEnd w:id="10"/>
    </w:p>
    <w:p w14:paraId="0B87A4F0" w14:textId="77777777" w:rsidR="008D0C70" w:rsidRDefault="00A502DC" w:rsidP="00C23C8F">
      <w:pPr>
        <w:pStyle w:val="NoSpacing"/>
        <w:spacing w:line="240" w:lineRule="auto"/>
        <w:ind w:left="720"/>
        <w:rPr>
          <w:rFonts w:cs="Times New Roman"/>
          <w:i/>
          <w:szCs w:val="24"/>
        </w:rPr>
      </w:pPr>
      <w:r w:rsidRPr="00201A51">
        <w:rPr>
          <w:rFonts w:cs="Times New Roman"/>
          <w:i/>
          <w:szCs w:val="24"/>
        </w:rPr>
        <w:t>P</w:t>
      </w:r>
      <w:r w:rsidR="008D0C70" w:rsidRPr="00201A51">
        <w:rPr>
          <w:rFonts w:cs="Times New Roman"/>
          <w:i/>
          <w:szCs w:val="24"/>
        </w:rPr>
        <w:t xml:space="preserve">hysiologically relevant </w:t>
      </w:r>
      <w:r w:rsidRPr="00201A51">
        <w:rPr>
          <w:rFonts w:cs="Times New Roman"/>
          <w:i/>
          <w:szCs w:val="24"/>
        </w:rPr>
        <w:t>muscle attachment points</w:t>
      </w:r>
    </w:p>
    <w:p w14:paraId="7C149F17" w14:textId="77777777" w:rsidR="00E72EB9" w:rsidRPr="00201A51" w:rsidRDefault="00E72EB9" w:rsidP="00C23C8F">
      <w:pPr>
        <w:pStyle w:val="NoSpacing"/>
        <w:spacing w:line="240" w:lineRule="auto"/>
        <w:ind w:left="720"/>
        <w:rPr>
          <w:rFonts w:cs="Times New Roman"/>
          <w:i/>
          <w:szCs w:val="24"/>
        </w:rPr>
      </w:pPr>
    </w:p>
    <w:p w14:paraId="1CAACBF0" w14:textId="37E36671" w:rsidR="00CE657A" w:rsidRDefault="00002A6B" w:rsidP="00E72EB9">
      <w:pPr>
        <w:pStyle w:val="NoSpacing"/>
        <w:ind w:firstLine="720"/>
      </w:pPr>
      <w:r>
        <w:t xml:space="preserve">A reliable hindlimb </w:t>
      </w:r>
      <w:r w:rsidR="00D3388E">
        <w:t>model is entirely dependent on the accurate representa</w:t>
      </w:r>
      <w:r>
        <w:t>tion of its muscles</w:t>
      </w:r>
      <w:r w:rsidR="00D3388E">
        <w:t xml:space="preserve">. Prior work, which </w:t>
      </w:r>
      <w:r w:rsidR="00CE657A">
        <w:t xml:space="preserve">simplified the musculature to an antagonistic muscle </w:t>
      </w:r>
      <w:r w:rsidR="00D3388E">
        <w:t xml:space="preserve">pair for each joint, was not feasible </w:t>
      </w:r>
      <w:r w:rsidR="00CE657A">
        <w:t>for a model focuses on muscle group coactivation</w:t>
      </w:r>
      <w:r w:rsidR="002C638F">
        <w:t>.</w:t>
      </w:r>
      <w:r w:rsidR="00513B40">
        <w:t xml:space="preserve"> </w:t>
      </w:r>
      <w:r w:rsidR="00CE657A">
        <w:t>Three dimensional kinematic models of four legged animals have been created for rats</w:t>
      </w:r>
      <w:r w:rsidR="00D3388E">
        <w:t xml:space="preserve"> </w:t>
      </w:r>
      <w:r w:rsidR="00D3388E">
        <w:fldChar w:fldCharType="begin"/>
      </w:r>
      <w:r w:rsidR="00EA205E">
        <w:instrText xml:space="preserve"> ADDIN ZOTERO_ITEM CSL_CITATION {"citationID":"3nanErxA","properties":{"formattedCitation":"(Will L. Johnson et al. 2008; Wei, Pai, and Tresch 2018; Thota et al. 2005)","plainCitation":"(Will L. Johnson et al. 2008; Wei, Pai, and Tresch 2018; Thota et al. 2005)","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id":366,"uris":["http://zotero.org/users/2047454/items/YVZ39XMW"],"uri":["http://zotero.org/users/2047454/items/YVZ39XMW"],"itemData":{"id":366,"type":"article-journal","title":"Neuromechanical Control of Locomotion in the Rat","container-title":"Journal of Neurotrauma","page":"442-465","volume":"22","issue":"4","source":"liebertpub.com (Atypon)","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DOI":"10.1089/neu.2005.22.442","ISSN":"0897-7151","journalAbbreviation":"Journal of Neurotrauma","author":[{"family":"Thota","given":"Anil K."},{"family":"Watson","given":"Sonia Carlson"},{"family":"Knapp","given":"Elizabeth"},{"family":"Thompson","given":"Brian"},{"family":"Jung","given":"Ranu"}],"issued":{"date-parts":[["2005",4,1]]}}}],"schema":"https://github.com/citation-style-language/schema/raw/master/csl-citation.json"} </w:instrText>
      </w:r>
      <w:r w:rsidR="00D3388E">
        <w:fldChar w:fldCharType="separate"/>
      </w:r>
      <w:r w:rsidR="00EA205E" w:rsidRPr="00EA205E">
        <w:rPr>
          <w:rFonts w:cs="Times New Roman"/>
        </w:rPr>
        <w:t>(Will L. Johnson et al. 2008; Wei, Pai, and Tresch 2018; Thota et al. 2005)</w:t>
      </w:r>
      <w:r w:rsidR="00D3388E">
        <w:fldChar w:fldCharType="end"/>
      </w:r>
      <w:r w:rsidR="00CE657A">
        <w:t xml:space="preserve">, </w:t>
      </w:r>
      <w:r w:rsidR="00D3388E">
        <w:t xml:space="preserve">mice </w:t>
      </w:r>
      <w:r w:rsidR="00D3388E">
        <w:fldChar w:fldCharType="begin"/>
      </w:r>
      <w:r w:rsidR="00EA205E">
        <w:instrText xml:space="preserve"> ADDIN ZOTERO_ITEM CSL_CITATION {"citationID":"5VTxEifJ","properties":{"formattedCitation":"(Charles et al. 2016)","plainCitation":"(Charles et al. 2016)","noteIndex":0},"citationItems":[{"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D3388E">
        <w:fldChar w:fldCharType="separate"/>
      </w:r>
      <w:r w:rsidR="00EA205E" w:rsidRPr="00EA205E">
        <w:rPr>
          <w:rFonts w:cs="Times New Roman"/>
        </w:rPr>
        <w:t>(Charles et al. 2016)</w:t>
      </w:r>
      <w:r w:rsidR="00D3388E">
        <w:fldChar w:fldCharType="end"/>
      </w:r>
      <w:r w:rsidR="00CE657A">
        <w:t>,</w:t>
      </w:r>
      <w:r w:rsidR="00D3388E">
        <w:t xml:space="preserve"> and cats </w:t>
      </w:r>
      <w:r w:rsidR="00D3388E">
        <w:fldChar w:fldCharType="begin"/>
      </w:r>
      <w:r w:rsidR="00EA205E">
        <w:instrText xml:space="preserve"> ADDIN ZOTERO_ITEM CSL_CITATION {"citationID":"qPPIkwZA","properties":{"formattedCitation":"(Ekeberg and Pearson 2005)","plainCitation":"(Ekeberg and Pearson 2005)","noteIndex":0},"citationItems":[{"id":445,"uris":["http://zotero.org/users/2047454/items/PBT7PE6S"],"uri":["http://zotero.org/users/2047454/items/PBT7PE6S"],"itemData":{"id":445,"type":"article-journal","title":"Computer Simulation of Stepping in the Hind Legs of the Cat: An Examination of Mechanisms Regulating the Stance-to-Swing Transition","container-title":"Journal of Neurophysiology","page":"4256-4268","volume":"94","issue":"6","source":"physiology.org (Atypon)","abstract":"Physiological studies in walking cats have indicated that two sensory signals are involved in terminating stance in the hind legs: one related to unloading of the leg and the other to hip extension. To study the relative importance of these two signals, we developed a three-dimensional computer simulation of the cat hind legs in which the timing of the swing-to-stance transition was controlled by signals related to the force in ankle extensor muscles, the angle at the hip joint, or a combination of both. Even in the absence of direct coupling between the controllers for each leg, stable stepping was easily obtained using either a combination of ankle force and hip position signals or the ankle force signal alone. Stable walking did not occur when the hip position signal was used alone. Coupling the two controllers by mutual inhibition restored stability, but it did not restore the correct timing of stepping of the two hind legs. Small perturbations applied during the swing phase altered the movement of the contralateral leg in a manner that tended to maintain alternating stepping when the ankle force signal was included but tended to shift coordination away from alternating when the hip position signal was used alone. We conclude that coordination of stepping of the hind legs depends critically on load-sensitive signals from each leg and that mechanical linkages between the legs, mediated by these signals, play a significant role in establishing the alternating gait.","DOI":"10.1152/jn.00065.2005","ISSN":"0022-3077","title-short":"Computer Simulation of Stepping in the Hind Legs of the Cat","journalAbbreviation":"Journal of Neurophysiology","author":[{"family":"Ekeberg","given":"Örjan"},{"family":"Pearson","given":"Keir"}],"issued":{"date-parts":[["2005",12,1]]}}}],"schema":"https://github.com/citation-style-language/schema/raw/master/csl-citation.json"} </w:instrText>
      </w:r>
      <w:r w:rsidR="00D3388E">
        <w:fldChar w:fldCharType="separate"/>
      </w:r>
      <w:r w:rsidR="00EA205E" w:rsidRPr="00EA205E">
        <w:rPr>
          <w:rFonts w:cs="Times New Roman"/>
        </w:rPr>
        <w:t>(Ekeberg and Pearson 2005)</w:t>
      </w:r>
      <w:r w:rsidR="00D3388E">
        <w:fldChar w:fldCharType="end"/>
      </w:r>
      <w:r w:rsidR="00D3388E">
        <w:t xml:space="preserve">. </w:t>
      </w:r>
    </w:p>
    <w:p w14:paraId="63CA9FFC" w14:textId="6D1401BB" w:rsidR="009544CC" w:rsidRDefault="00CE657A" w:rsidP="00E72EB9">
      <w:pPr>
        <w:pStyle w:val="NoSpacing"/>
        <w:ind w:firstLine="720"/>
      </w:pPr>
      <w:r>
        <w:t>At the outset of muscle expansion, efforts were</w:t>
      </w:r>
      <w:r w:rsidR="001309A2">
        <w:t xml:space="preserve"> made to </w:t>
      </w:r>
      <w:r>
        <w:t>apply a 3D point cloud</w:t>
      </w:r>
      <w:r w:rsidR="00536560">
        <w:t xml:space="preserve"> from the work of Johnson et al.</w:t>
      </w:r>
      <w:r>
        <w:t xml:space="preserve"> </w:t>
      </w:r>
      <w:r>
        <w:fldChar w:fldCharType="begin"/>
      </w:r>
      <w:r w:rsidR="00EA205E">
        <w:instrText xml:space="preserve"> ADDIN ZOTERO_ITEM CSL_CITATION {"citationID":"giR61LJj","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00EA205E" w:rsidRPr="00EA205E">
        <w:rPr>
          <w:rFonts w:cs="Times New Roman"/>
        </w:rPr>
        <w:t>(Will L. Johnson et al. 2008)</w:t>
      </w:r>
      <w:r>
        <w:fldChar w:fldCharType="end"/>
      </w:r>
      <w:r>
        <w:t xml:space="preserve"> directly onto</w:t>
      </w:r>
      <w:r w:rsidR="00186E5D">
        <w:t xml:space="preserve"> </w:t>
      </w:r>
      <w:r>
        <w:t>hindlimb bone meshes used by Hunt</w:t>
      </w:r>
      <w:r w:rsidR="00186E5D">
        <w:t xml:space="preserve">. </w:t>
      </w:r>
      <w:r w:rsidR="008D0C70" w:rsidRPr="00493B05">
        <w:t xml:space="preserve">The </w:t>
      </w:r>
      <w:r w:rsidR="00A44EBD">
        <w:t>application</w:t>
      </w:r>
      <w:r w:rsidR="008D0C70" w:rsidRPr="00493B05">
        <w:t xml:space="preserve"> of </w:t>
      </w:r>
      <w:r w:rsidR="0081677B">
        <w:t>those</w:t>
      </w:r>
      <w:r w:rsidR="008D0C70" w:rsidRPr="00493B05">
        <w:t xml:space="preserve"> attachment points were presented at Living Machines 2018</w:t>
      </w:r>
      <w:r w:rsidR="0081677B">
        <w:t xml:space="preserve"> </w:t>
      </w:r>
      <w:r w:rsidR="0081677B">
        <w:fldChar w:fldCharType="begin"/>
      </w:r>
      <w:r w:rsidR="00EA205E">
        <w:instrText xml:space="preserve"> ADDIN ZOTERO_ITEM CSL_CITATION {"citationID":"E5IdFFRe","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rsidR="0081677B">
        <w:fldChar w:fldCharType="separate"/>
      </w:r>
      <w:r w:rsidR="00EA205E" w:rsidRPr="00EA205E">
        <w:rPr>
          <w:rFonts w:cs="Times New Roman"/>
        </w:rPr>
        <w:t>(Young, Hunt, and Quinn 2018)</w:t>
      </w:r>
      <w:r w:rsidR="0081677B">
        <w:fldChar w:fldCharType="end"/>
      </w:r>
      <w:r w:rsidR="008D0C70" w:rsidRPr="00493B05">
        <w:t xml:space="preserve">. Johnson’s work was useful from an engineering design standpoint but was unusable for two reasons: the coordinates required hand-tuned scaling in order to map correctly onto the existing bone structures and including only the insertion and origins </w:t>
      </w:r>
      <w:r w:rsidR="00E80C37">
        <w:t>was not comprehensive enough to prevent muscles from passing through bone</w:t>
      </w:r>
      <w:r w:rsidR="008D0C70" w:rsidRPr="00493B05">
        <w:t xml:space="preserve">. </w:t>
      </w:r>
    </w:p>
    <w:p w14:paraId="6DCF3478" w14:textId="744F5A87" w:rsidR="008D0C70" w:rsidRPr="00493B05" w:rsidRDefault="002C2380" w:rsidP="009544CC">
      <w:pPr>
        <w:pStyle w:val="NoSpacing"/>
        <w:ind w:firstLine="720"/>
      </w:pPr>
      <w:r>
        <w:t>The problem of hand-tuning</w:t>
      </w:r>
      <w:r w:rsidR="00186E5D">
        <w:t xml:space="preserve"> </w:t>
      </w:r>
      <w:r w:rsidR="00B83892">
        <w:t>was addressed by</w:t>
      </w:r>
      <w:r w:rsidR="009544CC">
        <w:t xml:space="preserve"> Wei et al. </w:t>
      </w:r>
      <w:r w:rsidR="009544CC">
        <w:fldChar w:fldCharType="begin"/>
      </w:r>
      <w:r w:rsidR="00EA205E">
        <w:instrText xml:space="preserve"> ADDIN ZOTERO_ITEM CSL_CITATION {"citationID":"Khae9rYh","properties":{"formattedCitation":"(Wei, Pai, and Tresch 2018)","plainCitation":"(Wei, Pai, and Tresch 2018)","noteIndex":0},"citationItems":[{"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schema":"https://github.com/citation-style-language/schema/raw/master/csl-citation.json"} </w:instrText>
      </w:r>
      <w:r w:rsidR="009544CC">
        <w:fldChar w:fldCharType="separate"/>
      </w:r>
      <w:r w:rsidR="00EA205E" w:rsidRPr="00EA205E">
        <w:rPr>
          <w:rFonts w:cs="Times New Roman"/>
        </w:rPr>
        <w:t>(Wei, Pai, and Tresch 2018)</w:t>
      </w:r>
      <w:r w:rsidR="009544CC">
        <w:fldChar w:fldCharType="end"/>
      </w:r>
      <w:r w:rsidR="00186E5D">
        <w:t xml:space="preserve"> </w:t>
      </w:r>
      <w:r w:rsidR="007152C7">
        <w:t>through</w:t>
      </w:r>
      <w:r w:rsidR="00186E5D">
        <w:t xml:space="preserve"> a two-step </w:t>
      </w:r>
      <w:r w:rsidR="00E4149E">
        <w:t>iterative optimization method that applied</w:t>
      </w:r>
      <w:r w:rsidR="00B45C38">
        <w:t xml:space="preserve"> muscle attachments while the leg was in</w:t>
      </w:r>
      <w:r w:rsidR="00315B69">
        <w:t xml:space="preserve"> specific postural</w:t>
      </w:r>
      <w:r w:rsidR="00186E5D">
        <w:t xml:space="preserve"> configurations. </w:t>
      </w:r>
      <w:r w:rsidR="00EA1A15">
        <w:t xml:space="preserve">The error between documented muscle attachment point </w:t>
      </w:r>
      <w:r w:rsidR="00EA1A15">
        <w:lastRenderedPageBreak/>
        <w:t xml:space="preserve">locations and known bony landmarks acted as a cost function and minimized. </w:t>
      </w:r>
      <w:r w:rsidR="0072505A">
        <w:t>Wei’s</w:t>
      </w:r>
      <w:r w:rsidR="00186E5D">
        <w:t xml:space="preserve"> approach</w:t>
      </w:r>
      <w:r w:rsidR="00A44EBD">
        <w:t xml:space="preserve"> would still necessitate</w:t>
      </w:r>
      <w:r w:rsidR="00186E5D">
        <w:t xml:space="preserve"> hand-tuning atta</w:t>
      </w:r>
      <w:r w:rsidR="00A44EBD">
        <w:t>chment locations because</w:t>
      </w:r>
      <w:r w:rsidR="00186E5D">
        <w:t xml:space="preserve"> </w:t>
      </w:r>
      <w:r w:rsidR="00A44EBD">
        <w:t>Animatlab’s</w:t>
      </w:r>
      <w:r w:rsidR="00A44EBD" w:rsidRPr="00493B05">
        <w:t xml:space="preserve"> muscle objects are not collision-based, meaning they can pass directly through bones.</w:t>
      </w:r>
      <w:r w:rsidR="0072505A">
        <w:t xml:space="preserve"> Muscle attachment points are also stationary relative to bone coordinate frames</w:t>
      </w:r>
      <w:r w:rsidR="00E513D2">
        <w:t>, limiting the ability to model muscle movement over bone</w:t>
      </w:r>
      <w:r w:rsidR="0072505A">
        <w:t>. For muscles that wrap</w:t>
      </w:r>
      <w:r w:rsidR="0072505A" w:rsidRPr="00493B05">
        <w:t xml:space="preserve"> closely over bones (such as the vastii muscles), </w:t>
      </w:r>
      <w:r w:rsidR="00B05EE8">
        <w:t>muscle paths include via points to avoid pass through.</w:t>
      </w:r>
    </w:p>
    <w:p w14:paraId="0C3E0160" w14:textId="00A7537E" w:rsidR="00990BDA" w:rsidRPr="00C90C83" w:rsidRDefault="0072505A" w:rsidP="00623A9C">
      <w:pPr>
        <w:pStyle w:val="NoSpacing"/>
        <w:ind w:firstLine="720"/>
      </w:pPr>
      <w:r>
        <w:t>Instead of using Johnson’s point cloud, muscle paths were hand-guided</w:t>
      </w:r>
      <w:r w:rsidR="00D87E94">
        <w:t xml:space="preserve"> based on the descriptions from</w:t>
      </w:r>
      <w:r>
        <w:t xml:space="preserve"> E.C. Greene’s 1955</w:t>
      </w:r>
      <w:r w:rsidR="008D0C70" w:rsidRPr="00493B05">
        <w:t xml:space="preserve"> publication </w:t>
      </w:r>
      <w:r w:rsidR="008D0C70" w:rsidRPr="0081677B">
        <w:rPr>
          <w:u w:val="single"/>
        </w:rPr>
        <w:t>Anatomy of the Rat</w:t>
      </w:r>
      <w:r w:rsidR="0081677B" w:rsidRPr="0081677B">
        <w:t xml:space="preserve"> </w:t>
      </w:r>
      <w:r w:rsidR="0081677B">
        <w:fldChar w:fldCharType="begin"/>
      </w:r>
      <w:r w:rsidR="00EA205E">
        <w:instrText xml:space="preserve"> ADDIN ZOTERO_ITEM CSL_CITATION {"citationID":"SyZtd08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81677B">
        <w:fldChar w:fldCharType="separate"/>
      </w:r>
      <w:r w:rsidR="00EA205E" w:rsidRPr="00EA205E">
        <w:rPr>
          <w:rFonts w:cs="Times New Roman"/>
        </w:rPr>
        <w:t>(Greene 1955)</w:t>
      </w:r>
      <w:r w:rsidR="0081677B">
        <w:fldChar w:fldCharType="end"/>
      </w:r>
      <w:r>
        <w:t>. Muscle paths were developed by</w:t>
      </w:r>
      <w:r w:rsidR="008D0C70" w:rsidRPr="00493B05">
        <w:t xml:space="preserve"> </w:t>
      </w:r>
      <w:r w:rsidR="006D3CA6">
        <w:t>integrating</w:t>
      </w:r>
      <w:r w:rsidR="008D0C70" w:rsidRPr="00493B05">
        <w:t xml:space="preserve"> </w:t>
      </w:r>
      <w:r>
        <w:t xml:space="preserve">anatomical </w:t>
      </w:r>
      <w:r w:rsidR="008D0C70" w:rsidRPr="00493B05">
        <w:t xml:space="preserve">diagrams </w:t>
      </w:r>
      <w:r w:rsidR="00A44EBD">
        <w:t>and descriptions for thirty-eight</w:t>
      </w:r>
      <w:r w:rsidR="006D3CA6">
        <w:t xml:space="preserve"> muscle</w:t>
      </w:r>
      <w:r w:rsidR="00A44EBD">
        <w:t>s</w:t>
      </w:r>
      <w:r w:rsidR="006D3CA6">
        <w:t xml:space="preserve"> in the hindlimb</w:t>
      </w:r>
      <w:r w:rsidR="008D0C70" w:rsidRPr="00493B05">
        <w:t xml:space="preserve">. </w:t>
      </w:r>
      <w:r w:rsidR="00C95D3A">
        <w:t xml:space="preserve">Special care was taken to identify bony landmarks on the bone meshes in order to guide muscles along paths that made anatomical sense. </w:t>
      </w:r>
      <w:r w:rsidR="003B646F">
        <w:t xml:space="preserve">Muscles that insert along a length of bone rather than at a point </w:t>
      </w:r>
      <w:r w:rsidR="00C95D3A">
        <w:t>were reduced to a single</w:t>
      </w:r>
      <w:r w:rsidR="0069633D">
        <w:t xml:space="preserve"> line of action that would </w:t>
      </w:r>
      <w:r w:rsidR="00C95D3A">
        <w:t xml:space="preserve">approximate the directionality of </w:t>
      </w:r>
      <w:r w:rsidR="00474D2D">
        <w:rPr>
          <w:noProof/>
        </w:rPr>
        <mc:AlternateContent>
          <mc:Choice Requires="wps">
            <w:drawing>
              <wp:anchor distT="0" distB="0" distL="114300" distR="114300" simplePos="0" relativeHeight="251667456" behindDoc="0" locked="0" layoutInCell="1" allowOverlap="1" wp14:anchorId="7382B2A0" wp14:editId="38C54EEE">
                <wp:simplePos x="0" y="0"/>
                <wp:positionH relativeFrom="column">
                  <wp:posOffset>401643</wp:posOffset>
                </wp:positionH>
                <wp:positionV relativeFrom="paragraph">
                  <wp:posOffset>3009337</wp:posOffset>
                </wp:positionV>
                <wp:extent cx="4810125" cy="635"/>
                <wp:effectExtent l="0" t="0" r="0" b="0"/>
                <wp:wrapTopAndBottom/>
                <wp:docPr id="12" name="Text Box 12"/>
                <wp:cNvGraphicFramePr/>
                <a:graphic xmlns:a="http://schemas.openxmlformats.org/drawingml/2006/main">
                  <a:graphicData uri="http://schemas.microsoft.com/office/word/2010/wordprocessingShape">
                    <wps:wsp>
                      <wps:cNvSpPr txBox="1"/>
                      <wps:spPr>
                        <a:xfrm>
                          <a:off x="0" y="0"/>
                          <a:ext cx="4810125" cy="635"/>
                        </a:xfrm>
                        <a:prstGeom prst="rect">
                          <a:avLst/>
                        </a:prstGeom>
                        <a:solidFill>
                          <a:prstClr val="white"/>
                        </a:solidFill>
                        <a:ln>
                          <a:noFill/>
                        </a:ln>
                        <a:effectLst/>
                      </wps:spPr>
                      <wps:txbx>
                        <w:txbxContent>
                          <w:p w14:paraId="54CFFA08" w14:textId="786B1652" w:rsidR="00AF3C78" w:rsidRPr="006765A1" w:rsidRDefault="00AF3C78"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82B2A0" id="Text Box 12" o:spid="_x0000_s1030" type="#_x0000_t202" style="position:absolute;left:0;text-align:left;margin-left:31.65pt;margin-top:236.95pt;width:378.7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" stroked="f">
                <v:textbox style="mso-fit-shape-to-text:t" inset="0,0,0,0">
                  <w:txbxContent>
                    <w:p w14:paraId="54CFFA08" w14:textId="786B1652" w:rsidR="00AF3C78" w:rsidRPr="006765A1" w:rsidRDefault="00AF3C78"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v:textbox>
                <w10:wrap type="topAndBottom"/>
              </v:shape>
            </w:pict>
          </mc:Fallback>
        </mc:AlternateContent>
      </w:r>
      <w:r w:rsidR="00474D2D">
        <w:rPr>
          <w:noProof/>
        </w:rPr>
        <w:drawing>
          <wp:anchor distT="0" distB="0" distL="114300" distR="114300" simplePos="0" relativeHeight="251676672" behindDoc="0" locked="0" layoutInCell="1" allowOverlap="1" wp14:anchorId="13CB7EA5" wp14:editId="0471BFA1">
            <wp:simplePos x="0" y="0"/>
            <wp:positionH relativeFrom="column">
              <wp:posOffset>560717</wp:posOffset>
            </wp:positionH>
            <wp:positionV relativeFrom="paragraph">
              <wp:posOffset>612475</wp:posOffset>
            </wp:positionV>
            <wp:extent cx="4810125" cy="2404745"/>
            <wp:effectExtent l="0" t="0" r="9525" b="0"/>
            <wp:wrapTopAndBottom/>
            <wp:docPr id="11" name="Picture 11" descr="G:\My Drive\Germany Collaboration Trips\Germany 2018\JenaPresentation\Greene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10125" cy="2404745"/>
                    </a:xfrm>
                    <a:prstGeom prst="rect">
                      <a:avLst/>
                    </a:prstGeom>
                    <a:noFill/>
                    <a:ln>
                      <a:noFill/>
                    </a:ln>
                  </pic:spPr>
                </pic:pic>
              </a:graphicData>
            </a:graphic>
          </wp:anchor>
        </w:drawing>
      </w:r>
      <w:r w:rsidR="00C95D3A">
        <w:t>the force it imparts onto the system.</w:t>
      </w:r>
    </w:p>
    <w:p w14:paraId="41C76916" w14:textId="35E3602E" w:rsidR="00A502DC" w:rsidRPr="00201A51" w:rsidRDefault="00A502DC" w:rsidP="00F826AD">
      <w:pPr>
        <w:pStyle w:val="NoSpacing"/>
        <w:ind w:left="720"/>
        <w:jc w:val="left"/>
        <w:rPr>
          <w:rFonts w:cs="Times New Roman"/>
          <w:i/>
          <w:szCs w:val="24"/>
        </w:rPr>
      </w:pPr>
      <w:r w:rsidRPr="00201A51">
        <w:rPr>
          <w:rFonts w:cs="Times New Roman"/>
          <w:i/>
          <w:szCs w:val="24"/>
        </w:rPr>
        <w:t>Dynamic Muscle Moment Arm Profiles</w:t>
      </w:r>
      <w:r w:rsidR="008D0C70" w:rsidRPr="00201A51">
        <w:rPr>
          <w:rFonts w:cs="Times New Roman"/>
          <w:i/>
          <w:szCs w:val="24"/>
        </w:rPr>
        <w:tab/>
      </w:r>
    </w:p>
    <w:p w14:paraId="1A174716" w14:textId="77DFE2A3" w:rsidR="0053461F" w:rsidRDefault="0053461F" w:rsidP="00E72EB9">
      <w:pPr>
        <w:pStyle w:val="NoSpacing"/>
        <w:ind w:firstLine="720"/>
      </w:pPr>
      <w:r>
        <w:t>Muscle moment arms have been analyzed in the literature as a way of understanding the functional effect that muscles have about joints</w:t>
      </w:r>
      <w:r w:rsidR="00BB7644">
        <w:t xml:space="preserve"> </w:t>
      </w:r>
      <w:r w:rsidR="00BB7644">
        <w:fldChar w:fldCharType="begin"/>
      </w:r>
      <w:r w:rsidR="00EA205E">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fldChar w:fldCharType="separate"/>
      </w:r>
      <w:r w:rsidR="00EA205E" w:rsidRPr="00EA205E">
        <w:rPr>
          <w:rFonts w:cs="Times New Roman"/>
        </w:rPr>
        <w:t xml:space="preserve">(Visser et al. 1990; S. W. Lee et al. 2008; Williams </w:t>
      </w:r>
      <w:r w:rsidR="00EA205E" w:rsidRPr="00EA205E">
        <w:rPr>
          <w:rFonts w:cs="Times New Roman"/>
        </w:rPr>
        <w:lastRenderedPageBreak/>
        <w:t>et al. 2008; Yeo et al. 2011; Charles et al. 2016)</w:t>
      </w:r>
      <w:r w:rsidR="00BB7644">
        <w:fldChar w:fldCharType="end"/>
      </w:r>
      <w:r>
        <w:t xml:space="preserve">. In small animals, the measurement of muscle moment arms is especially difficult because a small error in measurement accuracy can magnify the torque generating capabilities of muscles. For this reason, using X-Ray imaging or implanting physical markers under the skin can aid in the generation of accurate moment arm profiles during locomotion </w:t>
      </w:r>
      <w:r>
        <w:fldChar w:fldCharType="begin"/>
      </w:r>
      <w:r w:rsidR="00EA205E">
        <w:instrText xml:space="preserve"> ADDIN ZOTERO_ITEM CSL_CITATION {"citationID":"DvlX3eCj","properties":{"formattedCitation":"(An et al. 1984)","plainCitation":"(An et al. 1984)","noteIndex":0},"citationItems":[{"id":417,"uris":["http://zotero.org/users/2047454/items/ZX33YUVW"],"uri":["http://zotero.org/users/2047454/items/ZX33YUVW"],"itemData":{"id":417,"type":"article-journal","title":"Determination of Muscle Orientations and Moment Arms","container-title":"Journal of Biomechanical Engineering","page":"280","volume":"106","issue":"3","source":"Crossref","DOI":"10.1115/1.3138494","ISSN":"01480731","language":"en","author":[{"family":"An","given":"K. N."},{"family":"Takahashi","given":"K."},{"family":"Harrigan","given":"T. P."},{"family":"Chao","given":"E. Y."}],"issued":{"date-parts":[["1984"]]}}}],"schema":"https://github.com/citation-style-language/schema/raw/master/csl-citation.json"} </w:instrText>
      </w:r>
      <w:r>
        <w:fldChar w:fldCharType="separate"/>
      </w:r>
      <w:r w:rsidR="00EA205E" w:rsidRPr="00EA205E">
        <w:rPr>
          <w:rFonts w:cs="Times New Roman"/>
        </w:rPr>
        <w:t>(An et al. 1984)</w:t>
      </w:r>
      <w:r>
        <w:fldChar w:fldCharType="end"/>
      </w:r>
      <w:r>
        <w:t>.</w:t>
      </w:r>
    </w:p>
    <w:p w14:paraId="0A0EE585" w14:textId="59CCBEF8" w:rsidR="008D0C70" w:rsidRPr="00493B05" w:rsidRDefault="008D0C70" w:rsidP="00E72EB9">
      <w:pPr>
        <w:pStyle w:val="NoSpacing"/>
        <w:ind w:firstLine="720"/>
      </w:pPr>
      <w:r w:rsidRPr="00493B05">
        <w:t>As a natural progression of analyzing the biomechanics of the model, mom</w:t>
      </w:r>
      <w:r w:rsidR="00861FC3">
        <w:t>ent arm profiles during gait were</w:t>
      </w:r>
      <w:r w:rsidRPr="00493B05">
        <w:t xml:space="preserve"> developed. </w:t>
      </w:r>
      <w:r w:rsidR="00861FC3">
        <w:t>Calculating moment arms</w:t>
      </w:r>
      <w:r w:rsidRPr="00493B05">
        <w:t xml:space="preserve"> from fundamental principles is a useful tool </w:t>
      </w:r>
      <w:r w:rsidR="00861FC3">
        <w:t>to analyze</w:t>
      </w:r>
      <w:r w:rsidRPr="00493B05">
        <w:t xml:space="preserve"> the force generating capabilities of specific muscles in the model. </w:t>
      </w:r>
      <w:r w:rsidR="00DF6411">
        <w:t xml:space="preserve">Additionally, this is a useful metric whereby the model can be validated against existing hindlimb models. </w:t>
      </w:r>
      <w:r w:rsidRPr="00493B05">
        <w:t>This work led to a publication in the Journal of Biomimetics</w:t>
      </w:r>
      <w:r w:rsidR="00186E5D">
        <w:t xml:space="preserve"> </w:t>
      </w:r>
      <w:r w:rsidR="0001344D">
        <w:fldChar w:fldCharType="begin"/>
      </w:r>
      <w:r w:rsidR="00EA205E">
        <w:instrText xml:space="preserve"> ADDIN ZOTERO_ITEM CSL_CITATION {"citationID":"urCO1W1C","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01344D">
        <w:fldChar w:fldCharType="separate"/>
      </w:r>
      <w:r w:rsidR="00EA205E" w:rsidRPr="00EA205E">
        <w:rPr>
          <w:rFonts w:cs="Times New Roman"/>
        </w:rPr>
        <w:t>(Young et al. 2019)</w:t>
      </w:r>
      <w:r w:rsidR="0001344D">
        <w:fldChar w:fldCharType="end"/>
      </w:r>
      <w:r w:rsidRPr="00493B05">
        <w:t>.</w:t>
      </w:r>
    </w:p>
    <w:p w14:paraId="7887E093" w14:textId="70520599" w:rsidR="008D0C70" w:rsidRPr="00493B05" w:rsidRDefault="00474D2D" w:rsidP="00E72EB9">
      <w:pPr>
        <w:pStyle w:val="NoSpacing"/>
        <w:ind w:firstLine="720"/>
        <w:jc w:val="left"/>
      </w:pPr>
      <w:r>
        <w:rPr>
          <w:noProof/>
        </w:rPr>
        <mc:AlternateContent>
          <mc:Choice Requires="wpg">
            <w:drawing>
              <wp:anchor distT="0" distB="0" distL="114300" distR="114300" simplePos="0" relativeHeight="251653120" behindDoc="0" locked="0" layoutInCell="1" allowOverlap="1" wp14:anchorId="15ADC47B" wp14:editId="1AD13BB0">
                <wp:simplePos x="0" y="0"/>
                <wp:positionH relativeFrom="column">
                  <wp:posOffset>533400</wp:posOffset>
                </wp:positionH>
                <wp:positionV relativeFrom="paragraph">
                  <wp:posOffset>76200</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11F8F358" w:rsidR="00AF3C78" w:rsidRPr="00A67478" w:rsidRDefault="00AF3C78"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called </w:t>
                              </w:r>
                              <w:r w:rsidRPr="00FF69AA">
                                <w:rPr>
                                  <w:position w:val="-14"/>
                                </w:rPr>
                                <w:object w:dxaOrig="320" w:dyaOrig="380" w14:anchorId="3E982A3C">
                                  <v:shape id="_x0000_i1051" type="#_x0000_t75" style="width:15.55pt;height:18.8pt" o:ole="">
                                    <v:imagedata r:id="rId13" o:title=""/>
                                  </v:shape>
                                  <o:OLEObject Type="Embed" ProgID="Equation.DSMT4" ShapeID="_x0000_i1051" DrawAspect="Content" ObjectID="_1628689589" r:id="rId14"/>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52" type="#_x0000_t75" style="width:9pt;height:12.25pt" o:ole="">
                                    <v:imagedata r:id="rId15" o:title=""/>
                                  </v:shape>
                                  <o:OLEObject Type="Embed" ProgID="Equation.DSMT4" ShapeID="_x0000_i1052" DrawAspect="Content" ObjectID="_1628689590" r:id="rId16"/>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3" type="#_x0000_t75" style="width:11.45pt;height:18pt" o:ole="">
                                    <v:imagedata r:id="rId17" o:title=""/>
                                  </v:shape>
                                  <o:OLEObject Type="Embed" ProgID="Equation.DSMT4" ShapeID="_x0000_i1053" DrawAspect="Content" ObjectID="_1628689591" r:id="rId18"/>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4" type="#_x0000_t75" style="width:15.55pt;height:18.8pt" o:ole="">
                                    <v:imagedata r:id="rId19" o:title=""/>
                                  </v:shape>
                                  <o:OLEObject Type="Embed" ProgID="Equation.DSMT4" ShapeID="_x0000_i1054" DrawAspect="Content" ObjectID="_1628689592" r:id="rId20"/>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ADC47B" id="Group 28" o:spid="_x0000_s1031" style="position:absolute;left:0;text-align:left;margin-left:42pt;margin-top:6pt;width:384.75pt;height:255pt;z-index:251653120"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">
                <v:shape id="Picture 3" o:spid="_x0000_s1032" type="#_x0000_t75" style="position:absolute;width:48863;height:18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rHGAAAA2gAAAA8AAABkcnMvZG93bnJldi54bWxEj81rwkAUxO+C/8PyCr3pphUkpK5S/MCA&#10;Bz/aHnp7zb5mU7Nv0+xW43/vCkKPw8z8hpnMOluLE7W+cqzgaZiAIC6crrhU8P62GqQgfEDWWDsm&#10;BRfyMJv2exPMtDvznk6HUIoIYZ+hAhNCk0npC0MW/dA1xNH7dq3FEGVbSt3iOcJtLZ+TZCwtVhwX&#10;DDY0N1QcD39WwWK+kj/bcf7xtfvsltXapJvfPFXq8aF7fQERqAv/4Xs71wpGcLsSb4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4mscYAAADaAAAADwAAAAAAAAAAAAAA&#10;AACfAgAAZHJzL2Rvd25yZXYueG1sUEsFBgAAAAAEAAQA9wAAAJIDAAAAAA==&#10;">
                  <v:imagedata r:id="rId21" o:title="Figure4"/>
                  <v:path arrowok="t"/>
                </v:shape>
                <v:shape id="Text Box 4" o:spid="_x0000_s1033" type="#_x0000_t202" style="position:absolute;left:190;top:19621;width:46863;height:1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5F09A717" w14:textId="11F8F358" w:rsidR="00AF3C78" w:rsidRPr="00A67478" w:rsidRDefault="00AF3C78"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called </w:t>
                        </w:r>
                        <w:r w:rsidRPr="00FF69AA">
                          <w:rPr>
                            <w:position w:val="-14"/>
                          </w:rPr>
                          <w:object w:dxaOrig="320" w:dyaOrig="380" w14:anchorId="3E982A3C">
                            <v:shape id="_x0000_i1051" type="#_x0000_t75" style="width:15.55pt;height:18.8pt" o:ole="">
                              <v:imagedata r:id="rId13" o:title=""/>
                            </v:shape>
                            <o:OLEObject Type="Embed" ProgID="Equation.DSMT4" ShapeID="_x0000_i1051" DrawAspect="Content" ObjectID="_1628689589" r:id="rId22"/>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52" type="#_x0000_t75" style="width:9pt;height:12.25pt" o:ole="">
                              <v:imagedata r:id="rId15" o:title=""/>
                            </v:shape>
                            <o:OLEObject Type="Embed" ProgID="Equation.DSMT4" ShapeID="_x0000_i1052" DrawAspect="Content" ObjectID="_1628689590" r:id="rId23"/>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3" type="#_x0000_t75" style="width:11.45pt;height:18pt" o:ole="">
                              <v:imagedata r:id="rId17" o:title=""/>
                            </v:shape>
                            <o:OLEObject Type="Embed" ProgID="Equation.DSMT4" ShapeID="_x0000_i1053" DrawAspect="Content" ObjectID="_1628689591" r:id="rId24"/>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4" type="#_x0000_t75" style="width:15.55pt;height:18.8pt" o:ole="">
                              <v:imagedata r:id="rId19" o:title=""/>
                            </v:shape>
                            <o:OLEObject Type="Embed" ProgID="Equation.DSMT4" ShapeID="_x0000_i1054" DrawAspect="Content" ObjectID="_1628689592" r:id="rId25"/>
                          </w:object>
                        </w:r>
                        <w:r w:rsidRPr="00A67478">
                          <w:rPr>
                            <w:rFonts w:ascii="Times New Roman" w:hAnsi="Times New Roman" w:cs="Times New Roman"/>
                            <w:i w:val="0"/>
                            <w:color w:val="auto"/>
                          </w:rPr>
                          <w:t xml:space="preserve"> as described in the text.</w:t>
                        </w:r>
                      </w:p>
                    </w:txbxContent>
                  </v:textbox>
                </v:shape>
                <w10:wrap type="topAndBottom"/>
              </v:group>
            </w:pict>
          </mc:Fallback>
        </mc:AlternateContent>
      </w:r>
      <w:r w:rsidR="008D0C70" w:rsidRPr="00493B05">
        <w:t xml:space="preserve">Muscle moment arms are developed by projecting muscle paths onto a plane on interest and then measuring the shortest distance from the joint center to the free muscle segment. In the case of 2D walking, the plane of interest is the sagittal plane. Since muscles often contain multiple via points and those via points are often stationary relative to one another, the moment </w:t>
      </w:r>
      <w:r w:rsidR="008D0C70" w:rsidRPr="00493B05">
        <w:lastRenderedPageBreak/>
        <w:t>arm was calculated based on the segment of muscle that actively undergoes contraction during walking.</w:t>
      </w:r>
    </w:p>
    <w:p w14:paraId="0FBF6FA0" w14:textId="77777777" w:rsidR="008D0C70" w:rsidRPr="00201A51" w:rsidRDefault="008D0C70" w:rsidP="007311A3">
      <w:pPr>
        <w:pStyle w:val="Heading3"/>
      </w:pPr>
      <w:bookmarkStart w:id="11" w:name="_Toc17812540"/>
      <w:r w:rsidRPr="00201A51">
        <w:t>Remaining Work</w:t>
      </w:r>
      <w:bookmarkEnd w:id="11"/>
    </w:p>
    <w:p w14:paraId="3E2A094B" w14:textId="77777777" w:rsidR="00A502DC" w:rsidRPr="00561367" w:rsidRDefault="00A502DC" w:rsidP="00E72EB9">
      <w:pPr>
        <w:pStyle w:val="NoSpacing"/>
        <w:ind w:firstLine="720"/>
      </w:pPr>
      <w:r w:rsidRPr="00561367">
        <w:t>The Animatlab model must be expanded to include another leg if we want the model to start walking. This will lead to significant processing overhead as the number of attachment points and muscle parameters double. There may be a way to run a single leg version of experiments but that will be less convincing than a full walking rat model.</w:t>
      </w:r>
    </w:p>
    <w:p w14:paraId="6DB3569D" w14:textId="77777777" w:rsidR="00A47EAC" w:rsidRPr="00201A51" w:rsidRDefault="00A47EAC" w:rsidP="007311A3">
      <w:pPr>
        <w:pStyle w:val="Heading3"/>
      </w:pPr>
      <w:bookmarkStart w:id="12" w:name="_Toc17812541"/>
      <w:r w:rsidRPr="00201A51">
        <w:t>Publications</w:t>
      </w:r>
      <w:bookmarkEnd w:id="12"/>
    </w:p>
    <w:p w14:paraId="140EB31C" w14:textId="5C510210" w:rsidR="00C23C8F" w:rsidRPr="00201A51" w:rsidRDefault="0005509A" w:rsidP="00C23C8F">
      <w:pPr>
        <w:pStyle w:val="NoSpacing"/>
        <w:ind w:left="720"/>
        <w:rPr>
          <w:rFonts w:cs="Times New Roman"/>
          <w:szCs w:val="24"/>
        </w:rPr>
      </w:pPr>
      <w:r>
        <w:rPr>
          <w:rFonts w:cs="Times New Roman"/>
          <w:szCs w:val="24"/>
        </w:rPr>
        <w:tab/>
        <w:t xml:space="preserve">Analyzing Muscle Moment Arms in a Hindlimb Model </w:t>
      </w:r>
      <w:r>
        <w:rPr>
          <w:rFonts w:cs="Times New Roman"/>
          <w:szCs w:val="24"/>
        </w:rPr>
        <w:fldChar w:fldCharType="begin"/>
      </w:r>
      <w:r w:rsidR="00EA205E">
        <w:rPr>
          <w:rFonts w:cs="Times New Roman"/>
          <w:szCs w:val="24"/>
        </w:rPr>
        <w:instrText xml:space="preserve"> ADDIN ZOTERO_ITEM CSL_CITATION {"citationID":"zO0YXVbK","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Pr>
          <w:rFonts w:cs="Times New Roman"/>
          <w:szCs w:val="24"/>
        </w:rPr>
        <w:fldChar w:fldCharType="separate"/>
      </w:r>
      <w:r w:rsidR="00EA205E" w:rsidRPr="00EA205E">
        <w:rPr>
          <w:rFonts w:cs="Times New Roman"/>
        </w:rPr>
        <w:t>(Young et al. 2019)</w:t>
      </w:r>
      <w:r>
        <w:rPr>
          <w:rFonts w:cs="Times New Roman"/>
          <w:szCs w:val="24"/>
        </w:rPr>
        <w:fldChar w:fldCharType="end"/>
      </w:r>
    </w:p>
    <w:p w14:paraId="12F9E635" w14:textId="2FB6337E" w:rsidR="00A502DC" w:rsidRPr="00201A51" w:rsidRDefault="00A502DC" w:rsidP="0001344D">
      <w:pPr>
        <w:pStyle w:val="Heading2"/>
      </w:pPr>
      <w:bookmarkStart w:id="13" w:name="_Toc17812542"/>
      <w:r w:rsidRPr="00201A51">
        <w:t>Aim 2 – Developing stimulation patterns for muscles during walking</w:t>
      </w:r>
      <w:bookmarkEnd w:id="13"/>
    </w:p>
    <w:p w14:paraId="1801391A" w14:textId="75D7C3CD" w:rsidR="008D0C70" w:rsidRDefault="008D0C70" w:rsidP="007311A3">
      <w:pPr>
        <w:pStyle w:val="Heading3"/>
      </w:pPr>
      <w:bookmarkStart w:id="14" w:name="_Toc17812543"/>
      <w:r w:rsidRPr="00201A51">
        <w:t>Completed Work</w:t>
      </w:r>
      <w:bookmarkEnd w:id="14"/>
    </w:p>
    <w:p w14:paraId="2770355C" w14:textId="2D9CB60D" w:rsidR="00623A9C" w:rsidRDefault="00474D2D" w:rsidP="00623A9C">
      <w:pPr>
        <w:pStyle w:val="MTDisplayEquation"/>
        <w:tabs>
          <w:tab w:val="clear" w:pos="4680"/>
          <w:tab w:val="center" w:pos="5400"/>
        </w:tabs>
        <w:ind w:firstLine="720"/>
      </w:pPr>
      <w:r>
        <w:rPr>
          <w:noProof/>
        </w:rPr>
        <mc:AlternateContent>
          <mc:Choice Requires="wpg">
            <w:drawing>
              <wp:anchor distT="0" distB="0" distL="114300" distR="114300" simplePos="0" relativeHeight="251691008" behindDoc="0" locked="0" layoutInCell="1" allowOverlap="1" wp14:anchorId="7000CC5D" wp14:editId="67EB8B41">
                <wp:simplePos x="0" y="0"/>
                <wp:positionH relativeFrom="column">
                  <wp:posOffset>1052423</wp:posOffset>
                </wp:positionH>
                <wp:positionV relativeFrom="paragraph">
                  <wp:posOffset>612619</wp:posOffset>
                </wp:positionV>
                <wp:extent cx="3656965" cy="1880211"/>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80211"/>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AF3C78" w:rsidRPr="00C90C83" w:rsidRDefault="00AF3C78"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4" style="position:absolute;left:0;text-align:left;margin-left:82.85pt;margin-top:48.25pt;width:287.95pt;height:148.05pt;z-index:251691008"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">
                <v:shape id="Text Box 15" o:spid="_x0000_s1035" type="#_x0000_t202" style="position:absolute;left:4830;top:16217;width:2895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14:paraId="1F71CC15" w14:textId="28CE77BE" w:rsidR="00AF3C78" w:rsidRPr="00C90C83" w:rsidRDefault="00AF3C78"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v:textbox>
                </v:shape>
                <v:shape id="Picture 14" o:spid="_x0000_s1036" type="#_x0000_t75" style="position:absolute;width:36569;height:16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0nCAAAA2wAAAA8AAABkcnMvZG93bnJldi54bWxET01rwkAQvRf6H5YpeGs2liqauoq1CvVo&#10;2ou3ITtNQrOzaXbU6K/vCoK3ebzPmS1616gjdaH2bGCYpKCIC29rLg18f22eJ6CCIFtsPJOBMwVY&#10;zB8fZphZf+IdHXMpVQzhkKGBSqTNtA5FRQ5D4lviyP34zqFE2JXadniK4a7RL2k61g5rjg0VtrSq&#10;qPjND85ALvvhdvLn0/OHjKfvo/Vl1y4vxgye+uUbKKFe7uKb+9PG+a9w/SUeo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69JwgAAANsAAAAPAAAAAAAAAAAAAAAAAJ8C&#10;AABkcnMvZG93bnJldi54bWxQSwUGAAAAAAQABAD3AAAAjgMAAAAA&#10;">
                  <v:imagedata r:id="rId27" o:title="Fig2"/>
                  <v:path arrowok="t"/>
                </v:shape>
                <w10:wrap type="topAndBottom"/>
              </v:group>
            </w:pict>
          </mc:Fallback>
        </mc:AlternateContent>
      </w:r>
      <w:r w:rsidR="00623A9C" w:rsidRPr="00493B05">
        <w:t>Once muscle paths were defined for every muscle, muscle parameters were developed. Animatlab uses a linear Hill muscle mode</w:t>
      </w:r>
      <w:r w:rsidR="00623A9C">
        <w:t>l for tension,</w:t>
      </w:r>
    </w:p>
    <w:p w14:paraId="16BBCA1D" w14:textId="10708596" w:rsidR="00623A9C" w:rsidRDefault="00623A9C" w:rsidP="00623A9C">
      <w:pPr>
        <w:pStyle w:val="MTDisplayEquation"/>
        <w:ind w:firstLine="720"/>
      </w:pPr>
      <w:r>
        <w:tab/>
      </w:r>
      <w:r w:rsidRPr="00F826AD">
        <w:rPr>
          <w:position w:val="-30"/>
        </w:rPr>
        <w:object w:dxaOrig="4819" w:dyaOrig="680" w14:anchorId="473D0521">
          <v:shape id="_x0000_i1025" type="#_x0000_t75" style="width:240.55pt;height:33.55pt" o:ole="">
            <v:imagedata r:id="rId28" o:title=""/>
          </v:shape>
          <o:OLEObject Type="Embed" ProgID="Equation.DSMT4" ShapeID="_x0000_i1025" DrawAspect="Content" ObjectID="_1628689563" r:id="rId29"/>
        </w:object>
      </w:r>
      <w:r>
        <w:t xml:space="preserve">, </w:t>
      </w:r>
    </w:p>
    <w:p w14:paraId="3D457D26" w14:textId="121A5B39" w:rsidR="00623A9C" w:rsidRPr="00C90C83" w:rsidRDefault="00623A9C" w:rsidP="00623A9C">
      <w:pPr>
        <w:pStyle w:val="NoSpacing"/>
        <w:ind w:firstLine="720"/>
      </w:pPr>
      <w:r w:rsidRPr="00C90C83">
        <w:t xml:space="preserve">where T is the muscle tension, </w:t>
      </w:r>
      <w:r w:rsidRPr="001C5249">
        <w:rPr>
          <w:position w:val="-12"/>
        </w:rPr>
        <w:object w:dxaOrig="360" w:dyaOrig="360" w14:anchorId="0AFA8F58">
          <v:shape id="_x0000_i1026" type="#_x0000_t75" style="width:18pt;height:18pt" o:ole="">
            <v:imagedata r:id="rId30" o:title=""/>
          </v:shape>
          <o:OLEObject Type="Embed" ProgID="Equation.DSMT4" ShapeID="_x0000_i1026" DrawAspect="Content" ObjectID="_1628689564" r:id="rId31"/>
        </w:object>
      </w:r>
      <w:r w:rsidRPr="00C90C83">
        <w:t xml:space="preserve"> is the serial element stiffness, </w:t>
      </w:r>
      <w:r w:rsidRPr="001C5249">
        <w:rPr>
          <w:position w:val="-12"/>
        </w:rPr>
        <w:object w:dxaOrig="380" w:dyaOrig="360" w14:anchorId="4959D9F7">
          <v:shape id="_x0000_i1027" type="#_x0000_t75" style="width:18.8pt;height:18pt" o:ole="">
            <v:imagedata r:id="rId32" o:title=""/>
          </v:shape>
          <o:OLEObject Type="Embed" ProgID="Equation.DSMT4" ShapeID="_x0000_i1027" DrawAspect="Content" ObjectID="_1628689565" r:id="rId33"/>
        </w:object>
      </w:r>
      <w:r w:rsidRPr="00C90C83">
        <w:t xml:space="preserve"> is the parallel element stiffness, L is the muscle length, </w:t>
      </w:r>
      <w:r w:rsidRPr="001C5249">
        <w:rPr>
          <w:position w:val="-12"/>
        </w:rPr>
        <w:object w:dxaOrig="320" w:dyaOrig="360" w14:anchorId="170BBF03">
          <v:shape id="_x0000_i1028" type="#_x0000_t75" style="width:15.55pt;height:18pt" o:ole="">
            <v:imagedata r:id="rId34" o:title=""/>
          </v:shape>
          <o:OLEObject Type="Embed" ProgID="Equation.DSMT4" ShapeID="_x0000_i1028" DrawAspect="Content" ObjectID="_1628689566" r:id="rId35"/>
        </w:object>
      </w:r>
      <w:r w:rsidRPr="00C90C83">
        <w:t xml:space="preserve"> is the muscle activation in Newtons, </w:t>
      </w:r>
      <w:r w:rsidRPr="001C5249">
        <w:rPr>
          <w:position w:val="-12"/>
        </w:rPr>
        <w:object w:dxaOrig="260" w:dyaOrig="360" w14:anchorId="38AB873E">
          <v:shape id="_x0000_i1029" type="#_x0000_t75" style="width:12.25pt;height:18pt" o:ole="">
            <v:imagedata r:id="rId36" o:title=""/>
          </v:shape>
          <o:OLEObject Type="Embed" ProgID="Equation.DSMT4" ShapeID="_x0000_i1029" DrawAspect="Content" ObjectID="_1628689567" r:id="rId37"/>
        </w:object>
      </w:r>
      <w:r w:rsidRPr="00C90C83">
        <w:t xml:space="preserve"> is the dimensionless length-tension modifier, and c is the muscle damping factor. </w:t>
      </w:r>
    </w:p>
    <w:p w14:paraId="28E07D8B" w14:textId="6CA9F8F3" w:rsidR="00623A9C" w:rsidRPr="00623A9C" w:rsidRDefault="00623A9C" w:rsidP="00623A9C">
      <w:pPr>
        <w:pStyle w:val="NoSpacing"/>
        <w:ind w:firstLine="720"/>
      </w:pPr>
      <w:r>
        <w:lastRenderedPageBreak/>
        <w:t xml:space="preserve">An </w:t>
      </w:r>
      <w:r w:rsidRPr="00C90C83">
        <w:t>explicit</w:t>
      </w:r>
      <w:r>
        <w:t xml:space="preserve"> model relies on parameter values that are not currently </w:t>
      </w:r>
      <w:r w:rsidRPr="00C90C83">
        <w:t xml:space="preserve">found in the literature. By using muscle data from Johnson </w:t>
      </w:r>
      <w:r w:rsidRPr="00C90C83">
        <w:fldChar w:fldCharType="begin"/>
      </w:r>
      <w:r w:rsidR="00EA205E">
        <w:instrText xml:space="preserve"> ADDIN ZOTERO_ITEM CSL_CITATION {"citationID":"rmIT6DeE","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Pr="00C90C83">
        <w:fldChar w:fldCharType="separate"/>
      </w:r>
      <w:r w:rsidR="00EA205E" w:rsidRPr="00EA205E">
        <w:rPr>
          <w:rFonts w:cs="Times New Roman"/>
        </w:rPr>
        <w:t>(W. L. Johnson et al. 2011)</w:t>
      </w:r>
      <w:r w:rsidRPr="00C90C83">
        <w:fldChar w:fldCharType="end"/>
      </w:r>
      <w:r w:rsidRPr="00C90C83">
        <w:t xml:space="preserve"> and Eng </w:t>
      </w:r>
      <w:r w:rsidRPr="00C90C83">
        <w:fldChar w:fldCharType="begin"/>
      </w:r>
      <w:r w:rsidR="00EA205E">
        <w:instrText xml:space="preserve"> ADDIN ZOTERO_ITEM CSL_CITATION {"citationID":"U4G3Wbfu","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Pr="00C90C83">
        <w:fldChar w:fldCharType="separate"/>
      </w:r>
      <w:r w:rsidR="00EA205E" w:rsidRPr="00EA205E">
        <w:rPr>
          <w:rFonts w:cs="Times New Roman"/>
        </w:rPr>
        <w:t>(Eng et al. 2008)</w:t>
      </w:r>
      <w:r w:rsidRPr="00C90C83">
        <w:fldChar w:fldCharType="end"/>
      </w:r>
      <w:r w:rsidRPr="00C90C83">
        <w:t xml:space="preserve">, it is possible to approximate these muscle parameters. Using muscle models from Zajac </w:t>
      </w:r>
      <w:r w:rsidRPr="00C90C83">
        <w:fldChar w:fldCharType="begin"/>
      </w:r>
      <w:r w:rsidR="00EA205E">
        <w:instrText xml:space="preserve"> ADDIN ZOTERO_ITEM CSL_CITATION {"citationID":"mFbh0bC6","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Pr="00C90C83">
        <w:fldChar w:fldCharType="separate"/>
      </w:r>
      <w:r w:rsidR="00EA205E" w:rsidRPr="00EA205E">
        <w:rPr>
          <w:rFonts w:cs="Times New Roman"/>
        </w:rPr>
        <w:t>(Zajac 1989)</w:t>
      </w:r>
      <w:r w:rsidRPr="00C90C83">
        <w:fldChar w:fldCharType="end"/>
      </w:r>
      <w:r w:rsidRPr="00C90C83">
        <w:t xml:space="preserve">, the physiological parameters were related to Hill parameters. Individual parameter calculation is discussed </w:t>
      </w:r>
      <w:r>
        <w:t>in detail in Aim 2.</w:t>
      </w:r>
    </w:p>
    <w:p w14:paraId="01F8569E" w14:textId="77777777" w:rsidR="00A502DC" w:rsidRPr="00201A51" w:rsidRDefault="00222FDE" w:rsidP="00C23C8F">
      <w:pPr>
        <w:pStyle w:val="NoSpacing"/>
        <w:ind w:left="720"/>
        <w:rPr>
          <w:rFonts w:cs="Times New Roman"/>
          <w:i/>
          <w:szCs w:val="24"/>
        </w:rPr>
      </w:pPr>
      <w:r w:rsidRPr="00201A51">
        <w:rPr>
          <w:rFonts w:cs="Times New Roman"/>
          <w:i/>
          <w:szCs w:val="24"/>
        </w:rPr>
        <w:t>Physiological Muscle Parameters</w:t>
      </w:r>
    </w:p>
    <w:p w14:paraId="2F1F9968" w14:textId="44C52ED3" w:rsidR="00A502DC" w:rsidRDefault="006D3CA6" w:rsidP="00E72EB9">
      <w:pPr>
        <w:pStyle w:val="NoSpacing"/>
        <w:ind w:firstLine="720"/>
      </w:pPr>
      <w:r>
        <w:t>Force calculations in the Hill muscle model need accurate muscle parameters to determine proper results.</w:t>
      </w:r>
      <w:r w:rsidR="00222FDE" w:rsidRPr="007311A3">
        <w:t xml:space="preserve"> </w:t>
      </w:r>
      <w:r w:rsidR="007C6E3E">
        <w:t>Muscle information exists in</w:t>
      </w:r>
      <w:r w:rsidR="00E319D1">
        <w:t xml:space="preserve"> the literature in various animals such as cats </w:t>
      </w:r>
      <w:r w:rsidR="00E319D1">
        <w:fldChar w:fldCharType="begin"/>
      </w:r>
      <w:r w:rsidR="00EA205E">
        <w:instrText xml:space="preserve"> ADDIN ZOTERO_ITEM CSL_CITATION {"citationID":"mVbReQTT","properties":{"formattedCitation":"(Sacks and Roy 1982)","plainCitation":"(Sacks and Roy 1982)","noteIndex":0},"citationItems":[{"id":458,"uris":["http://zotero.org/users/2047454/items/NRERNPNX"],"uri":["http://zotero.org/users/2047454/items/NRERNPNX"],"itemData":{"id":458,"type":"article-journal","title":"Architecture of the hind limb muscles of cats: Functional significance","container-title":"Journal of Morphology","page":"185-195","volume":"173","issue":"2","source":"Wiley Online Library","abstract":"Force, velocity, and displacement properties of a muscle are determined in large part by its architectural design. The relative effect of muscle architecture on these physiological variables was studied by determining muscle weight, fiber length, average sarcomere length, and approximate angle of pinnation for 24 cat hind limb muscles. Muscle lengths ranged from 28.3 to 144 mm, whereas fiber lengths ranged from 8.4 to 105.5 mm. Generally, fiber to muscle length ratios were similar throughout a muscle. Estimated angles of pinnation of muscle fibers varied from 0 to 21° with most having an angle of less than 10°. The cross-sectional area of the knee extensors was similar to the knee flexors (16.43 vs. 16.83 cm2) whereas the cross-sectional area of the ankle extensors was more than six times greater than the ankle flexors (18.59 vs. 2.83 cm2). There was a 6.7-fold difference in the maximal force between muscles, when normalized to a constant weight, that could be attributed to architectural features. Rations of wet weight to predicted maximal tetanic tension for each muscle and group were calculated to compare the relative priority of muscle force versus muscle length-velocity for a given mass of muscle. These ratios varied from 0.4 to 4.84. The ratios suggest that velocity and/or displacement is a priority for the hamstrings, whereas force is a priority for the quadriceps and lower leg muscles. As much as a 12.6-fold difference in maximal velocity between muscles can be attributed to differences in fiber lengths. This can be compared to approximately a 2.5-fold difference in maximal velocity reported to occur as a result of biochemical (intrinsic) differences.","DOI":"10.1002/jmor.1051730206","ISSN":"1097-4687","title-short":"Architecture of the hind limb muscles of cats","language":"en","author":[{"family":"Sacks","given":"Robert D."},{"family":"Roy","given":"Roland R."}],"issued":{"date-parts":[["1982",8,1]]}}}],"schema":"https://github.com/citation-style-language/schema/raw/master/csl-citation.json"} </w:instrText>
      </w:r>
      <w:r w:rsidR="00E319D1">
        <w:fldChar w:fldCharType="separate"/>
      </w:r>
      <w:r w:rsidR="00EA205E" w:rsidRPr="00EA205E">
        <w:rPr>
          <w:rFonts w:cs="Times New Roman"/>
        </w:rPr>
        <w:t>(Sacks and Roy 1982)</w:t>
      </w:r>
      <w:r w:rsidR="00E319D1">
        <w:fldChar w:fldCharType="end"/>
      </w:r>
      <w:r w:rsidR="00E319D1">
        <w:t>. T</w:t>
      </w:r>
      <w:r w:rsidR="007C6E3E">
        <w:t>here is no present piece that includes the Hill muscle parameters for every muscle</w:t>
      </w:r>
      <w:r w:rsidR="007D2514">
        <w:t xml:space="preserve"> in the rat hindlimb</w:t>
      </w:r>
      <w:r w:rsidR="00222FDE" w:rsidRPr="007311A3">
        <w:t xml:space="preserve">. </w:t>
      </w:r>
      <w:r w:rsidR="007C6E3E">
        <w:t xml:space="preserve">The </w:t>
      </w:r>
      <w:r w:rsidR="00222FDE" w:rsidRPr="007311A3">
        <w:t xml:space="preserve">closest </w:t>
      </w:r>
      <w:r w:rsidR="007C6E3E">
        <w:t>representation of this dataset</w:t>
      </w:r>
      <w:r w:rsidR="00222FDE" w:rsidRPr="007311A3">
        <w:t xml:space="preserve"> lis</w:t>
      </w:r>
      <w:r w:rsidR="007C6E3E">
        <w:t>ts</w:t>
      </w:r>
      <w:r w:rsidR="00222FDE" w:rsidRPr="007311A3">
        <w:t xml:space="preserve"> muscle properties </w:t>
      </w:r>
      <w:r w:rsidR="007C6E3E">
        <w:t xml:space="preserve">such as mass and optimal resting length </w:t>
      </w:r>
      <w:r w:rsidR="00222FDE" w:rsidRPr="007311A3">
        <w:t xml:space="preserve">for every muscle in the rat hindlimb. </w:t>
      </w:r>
      <w:r w:rsidR="006C2F67">
        <w:t>A cohesive muscle data set required a literature review and the combination of multiple muscle models to generate a full Hill dataset. Hill parameters were determined by analyzing the response of the length tension and stimulus tension curves and back solving for the parameters.</w:t>
      </w:r>
    </w:p>
    <w:p w14:paraId="1A189346" w14:textId="4EDF353C" w:rsidR="00D84CBD" w:rsidRDefault="005E61D9" w:rsidP="00E72EB9">
      <w:pPr>
        <w:pStyle w:val="NoSpacing"/>
        <w:ind w:firstLine="720"/>
      </w:pPr>
      <w:r>
        <w:t xml:space="preserve">There is evidence to suggest that the disuse of a musculotendon actuators can lead to a weakening in the maximal stress bearing capabilities </w:t>
      </w:r>
      <w:r>
        <w:fldChar w:fldCharType="begin"/>
      </w:r>
      <w:r w:rsidR="00EA205E">
        <w:instrText xml:space="preserve"> ADDIN ZOTERO_ITEM CSL_CITATION {"citationID":"IgXbwcKl","properties":{"formattedCitation":"(Almeida-Silveira et al. 2000)","plainCitation":"(Almeida-Silveira et al. 2000)","noteIndex":0},"citationItems":[{"id":441,"uris":["http://zotero.org/users/2047454/items/ZITG9DT5"],"uri":["http://zotero.org/users/2047454/items/ZITG9DT5"],"itemData":{"id":441,"type":"article-journal","title":"Changes in stiffness induced by hindlimb suspension in rat Achilles tendon","container-title":"European Journal of Applied Physiology","page":"252-257","volume":"81","issue":"3","source":"Springer Link","abstract":"The aim of this study was to measure the effects of hindlimb suspension on mechanical properties of the rat Achilles tendon. Adult male Wistar rats were randomly assigned to groups to be either suspended, or a control. After 21 days, Achilles tendons were removed for mechanical analysis. Classical tests of tensile performance were made, and mechanical parameters were derived from a stress-strain relationship. The tendons of animals that had been suspended presented values for maximal stress and tangent modulus which were 37.5% (P &lt; 0.01) and 41% (P &lt; 0.01), respectively, lower than the tendons of the control rats. In a similar way, the energy absorption capacity had largely decreased in animals that had been suspended. However, the maximal strain was similar in the two groups. These results showed that hindlimb suspension in rats has an important detrimental effect on mechanical properties of the Achilles tendon. Differences in tendon stiffness obtained here, along with those found by other investigators, encourage the hypothesis that homeostatic responses of soft tissues are due to changes in limb loadings. This study may be useful in providing a better understanding of the adaptation of human skeletal muscle when exposed to microgravity.","DOI":"10.1007/s004210050039","ISSN":"1439-6327","journalAbbreviation":"Eur J Appl Physiol","language":"en","author":[{"family":"Almeida-Silveira","given":"Maria Izabel"},{"family":"Lambertz","given":"Daniel"},{"family":"Pérot","given":"Chantal"},{"family":"Goubel","given":"Francis"}],"issued":{"date-parts":[["2000",1,1]]}}}],"schema":"https://github.com/citation-style-language/schema/raw/master/csl-citation.json"} </w:instrText>
      </w:r>
      <w:r>
        <w:fldChar w:fldCharType="separate"/>
      </w:r>
      <w:r w:rsidR="00EA205E" w:rsidRPr="00EA205E">
        <w:rPr>
          <w:rFonts w:cs="Times New Roman"/>
        </w:rPr>
        <w:t>(Almeida-Silveira et al. 2000)</w:t>
      </w:r>
      <w:r>
        <w:fldChar w:fldCharType="end"/>
      </w:r>
      <w:r>
        <w:t>.</w:t>
      </w:r>
      <w:r w:rsidR="00C065D9">
        <w:t xml:space="preserve"> </w:t>
      </w:r>
    </w:p>
    <w:p w14:paraId="63197F9C" w14:textId="0176D51D" w:rsidR="00D84CBD" w:rsidRDefault="007A73C1" w:rsidP="00E72EB9">
      <w:pPr>
        <w:pStyle w:val="NoSpacing"/>
        <w:numPr>
          <w:ilvl w:val="4"/>
          <w:numId w:val="9"/>
        </w:numPr>
        <w:ind w:left="0" w:firstLine="720"/>
      </w:pPr>
      <w:r>
        <w:rPr>
          <w:noProof/>
        </w:rPr>
        <w:lastRenderedPageBreak/>
        <w:drawing>
          <wp:anchor distT="0" distB="0" distL="114300" distR="114300" simplePos="0" relativeHeight="251662336" behindDoc="0" locked="0" layoutInCell="1" allowOverlap="1" wp14:anchorId="76B73C11" wp14:editId="524A1EEB">
            <wp:simplePos x="0" y="0"/>
            <wp:positionH relativeFrom="margin">
              <wp:align>center</wp:align>
            </wp:positionH>
            <wp:positionV relativeFrom="paragraph">
              <wp:posOffset>245745</wp:posOffset>
            </wp:positionV>
            <wp:extent cx="3546475" cy="3609340"/>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TCurve.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546475" cy="3609340"/>
                    </a:xfrm>
                    <a:prstGeom prst="rect">
                      <a:avLst/>
                    </a:prstGeom>
                  </pic:spPr>
                </pic:pic>
              </a:graphicData>
            </a:graphic>
            <wp14:sizeRelH relativeFrom="margin">
              <wp14:pctWidth>0</wp14:pctWidth>
            </wp14:sizeRelH>
            <wp14:sizeRelV relativeFrom="margin">
              <wp14:pctHeight>0</wp14:pctHeight>
            </wp14:sizeRelV>
          </wp:anchor>
        </w:drawing>
      </w:r>
      <w:r w:rsidR="004264FC" w:rsidRPr="007311A3">
        <w:t xml:space="preserve">The </w:t>
      </w:r>
      <w:r w:rsidR="006C2F67">
        <w:t>Length-Tension (</w:t>
      </w:r>
      <w:r w:rsidR="004264FC" w:rsidRPr="007311A3">
        <w:t>LT</w:t>
      </w:r>
      <w:r w:rsidR="006C2F67">
        <w:t>)</w:t>
      </w:r>
      <w:r w:rsidR="004264FC" w:rsidRPr="007311A3">
        <w:t xml:space="preserve"> Curve</w:t>
      </w:r>
      <w:r w:rsidR="00D84CBD">
        <w:rPr>
          <w:noProof/>
        </w:rPr>
        <mc:AlternateContent>
          <mc:Choice Requires="wps">
            <w:drawing>
              <wp:anchor distT="0" distB="0" distL="114300" distR="114300" simplePos="0" relativeHeight="251664384" behindDoc="0" locked="0" layoutInCell="1" allowOverlap="1" wp14:anchorId="18235B13" wp14:editId="00910334">
                <wp:simplePos x="0" y="0"/>
                <wp:positionH relativeFrom="column">
                  <wp:posOffset>1809750</wp:posOffset>
                </wp:positionH>
                <wp:positionV relativeFrom="paragraph">
                  <wp:posOffset>3914775</wp:posOffset>
                </wp:positionV>
                <wp:extent cx="3546475" cy="635"/>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3546475" cy="635"/>
                        </a:xfrm>
                        <a:prstGeom prst="rect">
                          <a:avLst/>
                        </a:prstGeom>
                        <a:solidFill>
                          <a:prstClr val="white"/>
                        </a:solidFill>
                        <a:ln>
                          <a:noFill/>
                        </a:ln>
                        <a:effectLst/>
                      </wps:spPr>
                      <wps:txbx>
                        <w:txbxContent>
                          <w:p w14:paraId="72EA152E" w14:textId="38AA2A23" w:rsidR="00AF3C78" w:rsidRPr="00FF69AA" w:rsidRDefault="00AF3C78"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235B13" id="Text Box 1" o:spid="_x0000_s1037" type="#_x0000_t202" style="position:absolute;left:0;text-align:left;margin-left:142.5pt;margin-top:308.25pt;width:279.2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" stroked="f">
                <v:textbox style="mso-fit-shape-to-text:t" inset="0,0,0,0">
                  <w:txbxContent>
                    <w:p w14:paraId="72EA152E" w14:textId="38AA2A23" w:rsidR="00AF3C78" w:rsidRPr="00FF69AA" w:rsidRDefault="00AF3C78"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v:textbox>
                <w10:wrap type="topAndBottom"/>
              </v:shape>
            </w:pict>
          </mc:Fallback>
        </mc:AlternateContent>
      </w:r>
    </w:p>
    <w:p w14:paraId="78A4B611" w14:textId="1F27C12F" w:rsidR="004264FC" w:rsidRPr="005F2627" w:rsidRDefault="00BE08D8" w:rsidP="00E72EB9">
      <w:pPr>
        <w:pStyle w:val="NoSpacing"/>
        <w:ind w:firstLine="720"/>
      </w:pPr>
      <w:r w:rsidRPr="005F2627">
        <w:t>The length-</w:t>
      </w:r>
      <w:r w:rsidR="00437830" w:rsidRPr="005F2627">
        <w:t>tension curve relates a muscle’s force-generating capabilities</w:t>
      </w:r>
      <w:r w:rsidR="00763245" w:rsidRPr="005F2627">
        <w:t xml:space="preserve"> </w:t>
      </w:r>
      <w:r w:rsidR="00437830" w:rsidRPr="005F2627">
        <w:t>at various isometric lengths</w:t>
      </w:r>
      <w:r w:rsidR="00763245" w:rsidRPr="005F2627">
        <w:t xml:space="preserve">. </w:t>
      </w:r>
      <w:r w:rsidR="00437830" w:rsidRPr="005F2627">
        <w:t>At an</w:t>
      </w:r>
      <w:r w:rsidR="00763245" w:rsidRPr="005F2627">
        <w:t xml:space="preserve"> optimal </w:t>
      </w:r>
      <w:r w:rsidR="00437830" w:rsidRPr="005F2627">
        <w:t>resting length, a muscle</w:t>
      </w:r>
      <w:r w:rsidR="00763245" w:rsidRPr="005F2627">
        <w:t xml:space="preserve"> is able to produce maximal force.</w:t>
      </w:r>
      <w:r w:rsidR="00437830" w:rsidRPr="005F2627">
        <w:t xml:space="preserve"> This maximal force is different for every muscle and depends on parameters such as its pennation angle, mass, and physiological cross sectional area (PCSA)</w:t>
      </w:r>
      <w:r w:rsidR="00BE084A">
        <w:t xml:space="preserve"> </w:t>
      </w:r>
      <w:r w:rsidR="00BE084A">
        <w:fldChar w:fldCharType="begin"/>
      </w:r>
      <w:r w:rsidR="00EA205E">
        <w:instrText xml:space="preserve"> ADDIN ZOTERO_ITEM CSL_CITATION {"citationID":"V485Jo5n","properties":{"formattedCitation":"(Hoy, Zajac, and Gordon 1990)","plainCitation":"(Hoy, Zajac, and Gordon 1990)","noteIndex":0},"citationItems":[{"id":357,"uris":["http://zotero.org/users/2047454/items/PIDMU45B"],"uri":["http://zotero.org/users/2047454/items/PIDMU45B"],"itemData":{"id":357,"type":"article-journal","title":"A musculoskeletal model of the human lower extremity: The effect of muscle, tendon, and moment arm on the moment-angle relationship of musculotendon actuators at the hip, knee, and ankle","container-title":"Journal of Biomechanics","page":"157-169","volume":"23","issue":"2","source":"ScienceDirect","abstract":"We have developed a musculoskeletal model of the human lower extremity for computer simulation studies of musculotendon function and muscle coordination during movement. This model incorporates the salient features of muscle and tendon, specifies the musculoskeletal geometry and musculotendon parameters of 18 musculotendon actuators, and defines the active isometric moment of these actuators about the hip, knee, and ankle joints in the sagittal plane. We found that tendon slack length, optimal muscle-fiber length, and moment arm are different for each actuator, thus each actuator develops peak isometric moment at a different joint angle. The joint angle where an actuator produces peak moment does not necessarily coincide with the joint angle where: (1) muscle force peaks, (2) moment arm peaks, or (3) the in vivo moment developed by maximum voluntary contractions peaks. We conclude that when tendon is neglected in analyses of musculotendon force or moment about joints, erroneous predictions of human musculotendon function may be stated, not only in static situations as studied here, but during movement as well.","DOI":"10.1016/0021-9290(90)90349-8","ISSN":"0021-9290","title-short":"A musculoskeletal model of the human lower extremity","journalAbbreviation":"Journal of Biomechanics","author":[{"family":"Hoy","given":"Melissa G."},{"family":"Zajac","given":"Felix E."},{"family":"Gordon","given":"Michael E."}],"issued":{"date-parts":[["1990",1,1]]}}}],"schema":"https://github.com/citation-style-language/schema/raw/master/csl-citation.json"} </w:instrText>
      </w:r>
      <w:r w:rsidR="00BE084A">
        <w:fldChar w:fldCharType="separate"/>
      </w:r>
      <w:r w:rsidR="00EA205E" w:rsidRPr="00EA205E">
        <w:rPr>
          <w:rFonts w:cs="Times New Roman"/>
        </w:rPr>
        <w:t>(Hoy, Zajac, and Gordon 1990)</w:t>
      </w:r>
      <w:r w:rsidR="00BE084A">
        <w:fldChar w:fldCharType="end"/>
      </w:r>
      <w:r w:rsidR="00437830" w:rsidRPr="005F2627">
        <w:t>.</w:t>
      </w:r>
      <w:r w:rsidR="00763245" w:rsidRPr="005F2627">
        <w:t xml:space="preserve"> Deviations from the optimal </w:t>
      </w:r>
      <w:r w:rsidR="00437830" w:rsidRPr="005F2627">
        <w:t xml:space="preserve">resting </w:t>
      </w:r>
      <w:r w:rsidR="00763245" w:rsidRPr="005F2627">
        <w:t xml:space="preserve">length </w:t>
      </w:r>
      <w:r w:rsidR="00437830" w:rsidRPr="005F2627">
        <w:t>reduce</w:t>
      </w:r>
      <w:r w:rsidR="00763245" w:rsidRPr="005F2627">
        <w:t xml:space="preserve"> the f</w:t>
      </w:r>
      <w:r w:rsidR="00437830" w:rsidRPr="005F2627">
        <w:t>orce that the muscle can exert</w:t>
      </w:r>
      <w:r w:rsidR="006A5BF5">
        <w:t xml:space="preserve">, although some research suggests that muscles operate at intentionally longer lengths in order to accommodate the shortening effects of the musculo-tendon complex </w:t>
      </w:r>
      <w:r w:rsidR="006A5BF5">
        <w:fldChar w:fldCharType="begin"/>
      </w:r>
      <w:r w:rsidR="00EA205E">
        <w:instrText xml:space="preserve"> ADDIN ZOTERO_ITEM CSL_CITATION {"citationID":"iilg3r0h","properties":{"formattedCitation":"(Ettema and Huijing 1989)","plainCitation":"(Ettema and Huijing 1989)","noteIndex":0},"citationItems":[{"id":448,"uris":["http://zotero.org/users/2047454/items/KH2XY5NP"],"uri":["http://zotero.org/users/2047454/items/KH2XY5NP"],"itemData":{"id":448,"type":"article-journal","title":"Properties of the tendinous structures and series elastic component of EDL muscle-tendon complex of the rat","container-title":"Journal of Biomechanics","page":"1209-1215","volume":"22","issue":"11","source":"ScienceDirect","abstract":"Characteristics of the entire series elastic component and of tendinous structures separately (tendon and aponeurosis) were compared for rat EDL muscle-tendon complex during isometric contractions, to study the contribution of tendinous structures to series elastic component characteristics. Compliance of series elastic component was measured using quick length decreases during the force plateau of isometric contractions. Lengths of tendinous structures were measured using macro-photographs during passive and active muscle conditions. Length data obtained from aponeurosis showed inconsistency with respect to elastic behaviour in two ways: the difference of aponeurosis length in active muscle at short length and at optimum length exceeded the extension of series elastic component for the same force range. Furthermore, aponeurosis in passive muscle at optimum length was considerably longer than in active muscle at short length, despite the fact that muscle force in the former condition is smaller than in the latter. It is concluded that aponeurosis length does not depend exclusively on force but is also muscle length-dependent. This muscle length dependence was not found for tendon of EDL. Additional experiments showed that series elastic component compliance does not depend on muscle length. It is concluded that muscle length-dependent changes of aponeurosis length-force characteristics involve shifts of its force length curve to other aponeurosis lengths.","DOI":"10.1016/0021-9290(89)90223-6","ISSN":"0021-9290","journalAbbreviation":"Journal of Biomechanics","author":[{"family":"Ettema","given":"Gertjan J. C."},{"family":"Huijing","given":"Peter A."}],"issued":{"date-parts":[["1989",1,1]]}}}],"schema":"https://github.com/citation-style-language/schema/raw/master/csl-citation.json"} </w:instrText>
      </w:r>
      <w:r w:rsidR="006A5BF5">
        <w:fldChar w:fldCharType="separate"/>
      </w:r>
      <w:r w:rsidR="00EA205E" w:rsidRPr="00EA205E">
        <w:rPr>
          <w:rFonts w:cs="Times New Roman"/>
        </w:rPr>
        <w:t>(Ettema and Huijing 1989)</w:t>
      </w:r>
      <w:r w:rsidR="006A5BF5">
        <w:fldChar w:fldCharType="end"/>
      </w:r>
      <w:r w:rsidR="00437830" w:rsidRPr="005F2627">
        <w:t>.</w:t>
      </w:r>
    </w:p>
    <w:p w14:paraId="61E9A488" w14:textId="782F2E4E" w:rsidR="00437830" w:rsidRDefault="00437830" w:rsidP="00E72EB9">
      <w:pPr>
        <w:pStyle w:val="NoSpacing"/>
        <w:ind w:firstLine="720"/>
      </w:pPr>
      <w:r w:rsidRPr="005F2627">
        <w:t>In addition to the active muscle force generated by contracting muscle fibers, muscle</w:t>
      </w:r>
      <w:r w:rsidR="00E2118C">
        <w:t>s</w:t>
      </w:r>
      <w:r w:rsidRPr="005F2627">
        <w:t xml:space="preserve"> have an inherent passive force that is generated when the muscle is extended beyond its optimal resting length. These </w:t>
      </w:r>
      <w:r w:rsidR="00997802">
        <w:t>passive forces tend to be small</w:t>
      </w:r>
      <w:r w:rsidRPr="005F2627">
        <w:t xml:space="preserve"> </w:t>
      </w:r>
      <w:r w:rsidR="00997802">
        <w:fldChar w:fldCharType="begin"/>
      </w:r>
      <w:r w:rsidR="00EA205E">
        <w:instrText xml:space="preserve"> ADDIN ZOTERO_ITEM CSL_CITATION {"citationID":"0AWD7nF7","properties":{"formattedCitation":"(Rode et al. 2009)","plainCitation":"(Rode et al. 2009)","noteIndex":0},"citationItems":[{"id":338,"uris":["http://zotero.org/users/2047454/items/GGMWGMDJ"],"uri":["http://zotero.org/users/2047454/items/GGMWGMDJ"],"itemData":{"id":338,"type":"article-journal","title":"The effects of parallel and series elastic components on the active cat soleus force-length relationship","container-title":"Journal of Mechanics in Medicine and Biology","page":"105-122","volume":"09","issue":"01","source":"worldscientific.com (Atypon)","abstract":"Typically, active muscle force is calculated by subtracting measured passive force from measured total force for corresponding whole muscle lengths (standard method). From a mechanical point of view, this requires a parallel elastic component (PEC) that is arranged in parallel to both the series elastic component (SEC) and the contractile component (CC). From a morphological point of view, however, the PEC should be rather in parallel to the CC, and both in series to the SEC (model [CC]). In this study, we investigated the differences in active muscle force estimated with these two different approaches and their impact on the interpretation of experiments. We measured passive forces without stimulation and total forces during supramaximal stimulation of six cat soleus muscles in end-held isometric contractions from lengths near active insufficiency to lengths close to inducing stretch damage. The active forces estimated with model [CC] reach about 10% higher maximum isometric forces and reveal about 10% longer optimal lengths of the CC compared to the standard method. Model choice affects the interpretation of the physiological working range and residual force enhancement. The active force-length relationships of the contractile component determined with model [CC] agree better with the theoretical sarcomere force-length relationship.","DOI":"10.1142/S0219519409002870","ISSN":"0219-5194","journalAbbreviation":"J. Mech. Med. Biol.","author":[{"family":"Rode","given":"Christian"},{"family":"Siebert","given":"Tobias"},{"family":"Herzog","given":"Walter"},{"family":"Blickhan","given":"Reinhard"}],"issued":{"date-parts":[["2009",3,1]]}}}],"schema":"https://github.com/citation-style-language/schema/raw/master/csl-citation.json"} </w:instrText>
      </w:r>
      <w:r w:rsidR="00997802">
        <w:fldChar w:fldCharType="separate"/>
      </w:r>
      <w:r w:rsidR="00EA205E" w:rsidRPr="00EA205E">
        <w:rPr>
          <w:rFonts w:cs="Times New Roman"/>
        </w:rPr>
        <w:t>(Rode et al. 2009)</w:t>
      </w:r>
      <w:r w:rsidR="00997802">
        <w:fldChar w:fldCharType="end"/>
      </w:r>
      <w:r w:rsidRPr="005F2627">
        <w:t xml:space="preserve"> and were not considered in Hunt’s model. They have, however, been introduced in the current model in an effort to make a more physiologically relevant leg model.</w:t>
      </w:r>
    </w:p>
    <w:p w14:paraId="0B95C1F7" w14:textId="36FC428B" w:rsidR="00CE79CF" w:rsidRDefault="00A67478" w:rsidP="00E72EB9">
      <w:pPr>
        <w:pStyle w:val="NoSpacing"/>
        <w:ind w:firstLine="720"/>
      </w:pPr>
      <w:r>
        <w:lastRenderedPageBreak/>
        <w:t>Animatlab uses</w:t>
      </w:r>
      <w:r w:rsidR="00CE79CF">
        <w:t xml:space="preserve"> a simplified LT curve equation,</w:t>
      </w:r>
    </w:p>
    <w:p w14:paraId="639E9D85" w14:textId="72AD486D" w:rsidR="00A67478" w:rsidRDefault="00CE79CF" w:rsidP="007A73C1">
      <w:pPr>
        <w:pStyle w:val="MTDisplayEquation"/>
        <w:ind w:firstLine="720"/>
      </w:pPr>
      <w:r>
        <w:tab/>
      </w:r>
      <w:r w:rsidRPr="00CE79CF">
        <w:rPr>
          <w:position w:val="-30"/>
        </w:rPr>
        <w:object w:dxaOrig="2920" w:dyaOrig="720" w14:anchorId="42C0C5AF">
          <v:shape id="_x0000_i1030" type="#_x0000_t75" style="width:146.45pt;height:36.8pt" o:ole="">
            <v:imagedata r:id="rId39" o:title=""/>
          </v:shape>
          <o:OLEObject Type="Embed" ProgID="Equation.DSMT4" ShapeID="_x0000_i1030" DrawAspect="Content" ObjectID="_1628689568" r:id="rId40"/>
        </w:object>
      </w:r>
      <w:r w:rsidR="002657D7">
        <w:t>,</w:t>
      </w:r>
    </w:p>
    <w:p w14:paraId="1BFEC929" w14:textId="64A37340" w:rsidR="0006587E" w:rsidRDefault="002657D7" w:rsidP="00E72EB9">
      <w:pPr>
        <w:pStyle w:val="NoSpacing"/>
        <w:ind w:firstLine="720"/>
      </w:pPr>
      <w:r>
        <w:t>w</w:t>
      </w:r>
      <w:r w:rsidR="00CE79CF">
        <w:t xml:space="preserve">here L is the muscle length, </w:t>
      </w:r>
      <w:r w:rsidR="00CE79CF" w:rsidRPr="00CE79CF">
        <w:rPr>
          <w:position w:val="-12"/>
        </w:rPr>
        <w:object w:dxaOrig="600" w:dyaOrig="360" w14:anchorId="68BFE001">
          <v:shape id="_x0000_i1031" type="#_x0000_t75" style="width:30.25pt;height:18pt" o:ole="">
            <v:imagedata r:id="rId41" o:title=""/>
          </v:shape>
          <o:OLEObject Type="Embed" ProgID="Equation.DSMT4" ShapeID="_x0000_i1031" DrawAspect="Content" ObjectID="_1628689569" r:id="rId42"/>
        </w:object>
      </w:r>
      <w:r>
        <w:t xml:space="preserve"> is the tension at a specific length, L</w:t>
      </w:r>
      <w:r>
        <w:rPr>
          <w:vertAlign w:val="subscript"/>
        </w:rPr>
        <w:t>width</w:t>
      </w:r>
      <w:r>
        <w:t xml:space="preserve"> is the muscle width, and L</w:t>
      </w:r>
      <w:r>
        <w:rPr>
          <w:vertAlign w:val="subscript"/>
        </w:rPr>
        <w:t>rest</w:t>
      </w:r>
      <w:r>
        <w:t xml:space="preserve"> is the resting muscle length.</w:t>
      </w:r>
      <w:r w:rsidR="00A7294C">
        <w:t xml:space="preserve"> Assuming that the muscle width is half the resting length (due to the symmetry of the Animatlab curve), it is possible to determine the values of the parallel and series spring elements for the muscle at equilibrium.</w:t>
      </w:r>
      <w:r w:rsidR="00251DD4">
        <w:t xml:space="preserve"> </w:t>
      </w:r>
      <w:r w:rsidR="00191812">
        <w:t>Using the Hill equation and assumption of steady state, the force relationship becomes</w:t>
      </w:r>
    </w:p>
    <w:p w14:paraId="11CA0FC3" w14:textId="410FA4D7" w:rsidR="00F87403" w:rsidRDefault="00F87403" w:rsidP="007A73C1">
      <w:pPr>
        <w:pStyle w:val="MTDisplayEquation"/>
        <w:ind w:firstLine="720"/>
      </w:pPr>
      <w:r>
        <w:tab/>
      </w:r>
      <w:r w:rsidRPr="00F87403">
        <w:rPr>
          <w:position w:val="-30"/>
        </w:rPr>
        <w:object w:dxaOrig="4819" w:dyaOrig="680" w14:anchorId="1033A5DF">
          <v:shape id="_x0000_i1032" type="#_x0000_t75" style="width:240.55pt;height:33.55pt" o:ole="">
            <v:imagedata r:id="rId43" o:title=""/>
          </v:shape>
          <o:OLEObject Type="Embed" ProgID="Equation.DSMT4" ShapeID="_x0000_i1032" DrawAspect="Content" ObjectID="_1628689570" r:id="rId44"/>
        </w:object>
      </w:r>
    </w:p>
    <w:p w14:paraId="0FCB5DBF" w14:textId="4B581CBA" w:rsidR="00F87403" w:rsidRDefault="00F87403" w:rsidP="007A73C1">
      <w:pPr>
        <w:pStyle w:val="MTDisplayEquation"/>
        <w:ind w:firstLine="720"/>
      </w:pPr>
      <w:r>
        <w:tab/>
      </w:r>
      <w:r w:rsidRPr="00F87403">
        <w:rPr>
          <w:position w:val="-30"/>
        </w:rPr>
        <w:object w:dxaOrig="4239" w:dyaOrig="680" w14:anchorId="0E52E257">
          <v:shape id="_x0000_i1033" type="#_x0000_t75" style="width:211.9pt;height:33.55pt" o:ole="">
            <v:imagedata r:id="rId45" o:title=""/>
          </v:shape>
          <o:OLEObject Type="Embed" ProgID="Equation.DSMT4" ShapeID="_x0000_i1033" DrawAspect="Content" ObjectID="_1628689571" r:id="rId46"/>
        </w:object>
      </w:r>
    </w:p>
    <w:p w14:paraId="07D81AD1" w14:textId="6F30C195" w:rsidR="00F87403" w:rsidRDefault="00F87403" w:rsidP="007A73C1">
      <w:pPr>
        <w:pStyle w:val="MTDisplayEquation"/>
        <w:ind w:firstLine="720"/>
      </w:pPr>
      <w:r>
        <w:tab/>
      </w:r>
      <w:r w:rsidRPr="00F87403">
        <w:rPr>
          <w:position w:val="-60"/>
        </w:rPr>
        <w:object w:dxaOrig="5280" w:dyaOrig="1020" w14:anchorId="1B85B42D">
          <v:shape id="_x0000_i1034" type="#_x0000_t75" style="width:264.25pt;height:51.55pt" o:ole="">
            <v:imagedata r:id="rId47" o:title=""/>
          </v:shape>
          <o:OLEObject Type="Embed" ProgID="Equation.DSMT4" ShapeID="_x0000_i1034" DrawAspect="Content" ObjectID="_1628689572" r:id="rId48"/>
        </w:object>
      </w:r>
      <w:r w:rsidR="00E67E0B">
        <w:t>.</w:t>
      </w:r>
    </w:p>
    <w:p w14:paraId="4E500731" w14:textId="4B229C9F" w:rsidR="00E67E0B" w:rsidRPr="00E67E0B" w:rsidRDefault="00E67E0B" w:rsidP="00E72EB9">
      <w:pPr>
        <w:pStyle w:val="NoSpacing"/>
        <w:ind w:firstLine="720"/>
      </w:pPr>
      <w:r>
        <w:tab/>
        <w:t xml:space="preserve">With optimal force and resting lengths from Johnson </w:t>
      </w:r>
      <w:r>
        <w:fldChar w:fldCharType="begin"/>
      </w:r>
      <w:r w:rsidR="00EA205E">
        <w:instrText xml:space="preserve"> ADDIN ZOTERO_ITEM CSL_CITATION {"citationID":"VP0moxOo","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00EA205E" w:rsidRPr="00EA205E">
        <w:rPr>
          <w:rFonts w:ascii="Calibri" w:hAnsi="Calibri"/>
          <w:sz w:val="22"/>
        </w:rPr>
        <w:t>(W. L. Johnson et al. 2011)</w:t>
      </w:r>
      <w:r>
        <w:fldChar w:fldCharType="end"/>
      </w:r>
      <w:r>
        <w:t xml:space="preserve">, three equations are created to solve for three unknowns: </w:t>
      </w:r>
      <w:r w:rsidRPr="00E67E0B">
        <w:rPr>
          <w:position w:val="-12"/>
        </w:rPr>
        <w:object w:dxaOrig="360" w:dyaOrig="360" w14:anchorId="6313A913">
          <v:shape id="_x0000_i1035" type="#_x0000_t75" style="width:18pt;height:18pt" o:ole="">
            <v:imagedata r:id="rId49" o:title=""/>
          </v:shape>
          <o:OLEObject Type="Embed" ProgID="Equation.DSMT4" ShapeID="_x0000_i1035" DrawAspect="Content" ObjectID="_1628689573" r:id="rId50"/>
        </w:object>
      </w:r>
      <w:r>
        <w:t>,</w:t>
      </w:r>
      <w:r w:rsidRPr="00E67E0B">
        <w:rPr>
          <w:position w:val="-12"/>
        </w:rPr>
        <w:object w:dxaOrig="380" w:dyaOrig="360" w14:anchorId="65315453">
          <v:shape id="_x0000_i1036" type="#_x0000_t75" style="width:18.8pt;height:18pt" o:ole="">
            <v:imagedata r:id="rId51" o:title=""/>
          </v:shape>
          <o:OLEObject Type="Embed" ProgID="Equation.DSMT4" ShapeID="_x0000_i1036" DrawAspect="Content" ObjectID="_1628689574" r:id="rId52"/>
        </w:object>
      </w:r>
      <w:r>
        <w:t xml:space="preserve">, and </w:t>
      </w:r>
      <w:r w:rsidRPr="00E67E0B">
        <w:rPr>
          <w:position w:val="-12"/>
        </w:rPr>
        <w:object w:dxaOrig="320" w:dyaOrig="380" w14:anchorId="1CAE87C4">
          <v:shape id="_x0000_i1037" type="#_x0000_t75" style="width:15.55pt;height:18.8pt" o:ole="">
            <v:imagedata r:id="rId53" o:title=""/>
          </v:shape>
          <o:OLEObject Type="Embed" ProgID="Equation.DSMT4" ShapeID="_x0000_i1037" DrawAspect="Content" ObjectID="_1628689575" r:id="rId54"/>
        </w:object>
      </w:r>
      <w:r>
        <w:t>.</w:t>
      </w:r>
    </w:p>
    <w:p w14:paraId="088980C5" w14:textId="07C11C8E" w:rsidR="00F87403" w:rsidRDefault="00F87403" w:rsidP="007A73C1">
      <w:pPr>
        <w:pStyle w:val="MTDisplayEquation"/>
        <w:ind w:firstLine="720"/>
      </w:pPr>
      <w:r>
        <w:tab/>
      </w:r>
      <w:r w:rsidRPr="00F87403">
        <w:rPr>
          <w:position w:val="-60"/>
        </w:rPr>
        <w:object w:dxaOrig="2260" w:dyaOrig="1020" w14:anchorId="772FC144">
          <v:shape id="_x0000_i1038" type="#_x0000_t75" style="width:113.75pt;height:51.55pt" o:ole="">
            <v:imagedata r:id="rId55" o:title=""/>
          </v:shape>
          <o:OLEObject Type="Embed" ProgID="Equation.DSMT4" ShapeID="_x0000_i1038" DrawAspect="Content" ObjectID="_1628689576" r:id="rId56"/>
        </w:object>
      </w:r>
    </w:p>
    <w:p w14:paraId="1E1DCBED" w14:textId="2FB85124" w:rsidR="00F87403" w:rsidRDefault="00F87403" w:rsidP="007A73C1">
      <w:pPr>
        <w:pStyle w:val="MTDisplayEquation"/>
        <w:ind w:firstLine="720"/>
      </w:pPr>
      <w:r>
        <w:tab/>
      </w:r>
      <w:r w:rsidRPr="00F87403">
        <w:rPr>
          <w:position w:val="-60"/>
        </w:rPr>
        <w:object w:dxaOrig="3680" w:dyaOrig="1020" w14:anchorId="4D0DA5C6">
          <v:shape id="_x0000_i1039" type="#_x0000_t75" style="width:183.25pt;height:51.55pt" o:ole="">
            <v:imagedata r:id="rId57" o:title=""/>
          </v:shape>
          <o:OLEObject Type="Embed" ProgID="Equation.DSMT4" ShapeID="_x0000_i1039" DrawAspect="Content" ObjectID="_1628689577" r:id="rId58"/>
        </w:object>
      </w:r>
    </w:p>
    <w:p w14:paraId="4615461E" w14:textId="52D6094F" w:rsidR="00F87403" w:rsidRDefault="00F87403" w:rsidP="007A73C1">
      <w:pPr>
        <w:pStyle w:val="MTDisplayEquation"/>
        <w:ind w:firstLine="720"/>
      </w:pPr>
      <w:r>
        <w:tab/>
      </w:r>
      <w:r w:rsidRPr="00F87403">
        <w:rPr>
          <w:position w:val="-60"/>
        </w:rPr>
        <w:object w:dxaOrig="3000" w:dyaOrig="980" w14:anchorId="78300964">
          <v:shape id="_x0000_i1040" type="#_x0000_t75" style="width:150.55pt;height:49.1pt" o:ole="">
            <v:imagedata r:id="rId59" o:title=""/>
          </v:shape>
          <o:OLEObject Type="Embed" ProgID="Equation.DSMT4" ShapeID="_x0000_i1040" DrawAspect="Content" ObjectID="_1628689578" r:id="rId60"/>
        </w:object>
      </w:r>
    </w:p>
    <w:p w14:paraId="2E57FA02" w14:textId="10073DC2" w:rsidR="00E67E0B" w:rsidRPr="00D84CBD" w:rsidRDefault="00191812" w:rsidP="00E72EB9">
      <w:pPr>
        <w:pStyle w:val="NoSpacing"/>
        <w:ind w:firstLine="720"/>
      </w:pPr>
      <w:r>
        <w:lastRenderedPageBreak/>
        <w:t>S</w:t>
      </w:r>
      <w:r w:rsidR="00E67E0B" w:rsidRPr="00D84CBD">
        <w:t xml:space="preserve">olutions to these equations </w:t>
      </w:r>
      <w:r>
        <w:t>were developed from Matlab’s function solver, producing positive-value parameters for each muscle in the system.</w:t>
      </w:r>
      <w:r w:rsidR="00E67E0B" w:rsidRPr="00D84CBD">
        <w:t xml:space="preserve"> Th</w:t>
      </w:r>
      <w:r w:rsidR="00D84CBD" w:rsidRPr="00D84CBD">
        <w:t xml:space="preserve">e solution set with the </w:t>
      </w:r>
      <w:r w:rsidR="00D84CBD" w:rsidRPr="00D84CBD">
        <w:rPr>
          <w:position w:val="-12"/>
        </w:rPr>
        <w:object w:dxaOrig="320" w:dyaOrig="380" w14:anchorId="1395FA3E">
          <v:shape id="_x0000_i1041" type="#_x0000_t75" style="width:15.55pt;height:18.8pt" o:ole="">
            <v:imagedata r:id="rId61" o:title=""/>
          </v:shape>
          <o:OLEObject Type="Embed" ProgID="Equation.DSMT4" ShapeID="_x0000_i1041" DrawAspect="Content" ObjectID="_1628689579" r:id="rId62"/>
        </w:object>
      </w:r>
      <w:r w:rsidR="00D84CBD" w:rsidRPr="00D84CBD">
        <w:t xml:space="preserve"> value closest to </w:t>
      </w:r>
      <w:r w:rsidR="00D84CBD" w:rsidRPr="00D84CBD">
        <w:rPr>
          <w:position w:val="-12"/>
        </w:rPr>
        <w:object w:dxaOrig="460" w:dyaOrig="360" w14:anchorId="53CD76CA">
          <v:shape id="_x0000_i1042" type="#_x0000_t75" style="width:22.9pt;height:18pt" o:ole="">
            <v:imagedata r:id="rId63" o:title=""/>
          </v:shape>
          <o:OLEObject Type="Embed" ProgID="Equation.DSMT4" ShapeID="_x0000_i1042" DrawAspect="Content" ObjectID="_1628689580" r:id="rId64"/>
        </w:object>
      </w:r>
      <w:r w:rsidR="00D84CBD" w:rsidRPr="00D84CBD">
        <w:t xml:space="preserve"> was chosen</w:t>
      </w:r>
      <w:r>
        <w:t xml:space="preserve"> for each muscle and injected into an Animatlab project file</w:t>
      </w:r>
      <w:r w:rsidR="00D84CBD" w:rsidRPr="00D84CBD">
        <w:t>.</w:t>
      </w:r>
    </w:p>
    <w:p w14:paraId="51B52506" w14:textId="46970B97" w:rsidR="00E0250D" w:rsidRDefault="00C81274" w:rsidP="00E72EB9">
      <w:pPr>
        <w:pStyle w:val="NoSpacing"/>
        <w:numPr>
          <w:ilvl w:val="4"/>
          <w:numId w:val="9"/>
        </w:numPr>
        <w:ind w:left="0" w:firstLine="720"/>
      </w:pPr>
      <w:r>
        <w:rPr>
          <w:noProof/>
        </w:rPr>
        <mc:AlternateContent>
          <mc:Choice Requires="wps">
            <w:drawing>
              <wp:anchor distT="0" distB="0" distL="114300" distR="114300" simplePos="0" relativeHeight="251660288" behindDoc="0" locked="0" layoutInCell="1" allowOverlap="1" wp14:anchorId="4D18AE68" wp14:editId="56348F99">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AF3C78" w:rsidRPr="00FF69AA" w:rsidRDefault="00AF3C78"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38" type="#_x0000_t202" style="position:absolute;left:0;text-align:left;margin-left:71.1pt;margin-top:272.45pt;width:352.5pt;height:.0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auQOnD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AF3C78" w:rsidRPr="00FF69AA" w:rsidRDefault="00AF3C78"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Pr>
          <w:noProof/>
        </w:rPr>
        <w:drawing>
          <wp:anchor distT="0" distB="0" distL="114300" distR="114300" simplePos="0" relativeHeight="251661312" behindDoc="0" locked="0" layoutInCell="1" allowOverlap="1" wp14:anchorId="15D1640F" wp14:editId="3975B2C8">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64FC" w:rsidRPr="007311A3">
        <w:t xml:space="preserve">The </w:t>
      </w:r>
      <w:r w:rsidR="006C2F67">
        <w:t>Stimulus-Tension (</w:t>
      </w:r>
      <w:r w:rsidR="004264FC" w:rsidRPr="007311A3">
        <w:t>ST</w:t>
      </w:r>
      <w:r w:rsidR="006C2F67">
        <w:t>)</w:t>
      </w:r>
      <w:r w:rsidR="004264FC" w:rsidRPr="007311A3">
        <w:t xml:space="preserve"> Curve</w:t>
      </w:r>
    </w:p>
    <w:p w14:paraId="23028C6F" w14:textId="7BBA547A" w:rsidR="00686A0F" w:rsidRDefault="00BE08D8" w:rsidP="00E72EB9">
      <w:pPr>
        <w:pStyle w:val="NoSpacing"/>
        <w:ind w:firstLine="720"/>
      </w:pPr>
      <w:r w:rsidRPr="005F2627">
        <w:t>The stimulus-tension</w:t>
      </w:r>
      <w:r w:rsidR="00E0250D">
        <w:t xml:space="preserve"> (ST)</w:t>
      </w:r>
      <w:r w:rsidRPr="005F2627">
        <w:t xml:space="preserve"> curve relates</w:t>
      </w:r>
      <w:r w:rsidR="00206BCF">
        <w:t xml:space="preserve"> muscle membrane potential </w:t>
      </w:r>
      <w:r w:rsidR="007D649D" w:rsidRPr="005F2627">
        <w:t xml:space="preserve">to muscle force output. </w:t>
      </w:r>
      <w:r w:rsidR="00CE164D">
        <w:t xml:space="preserve">ST curves exist in the literature for a number of hindlimb muscles, but not all </w:t>
      </w:r>
      <w:r w:rsidR="00CE164D">
        <w:fldChar w:fldCharType="begin"/>
      </w:r>
      <w:r w:rsidR="00EA205E">
        <w:instrText xml:space="preserve"> ADDIN ZOTERO_ITEM CSL_CITATION {"citationID":"R7dKgnVd","properties":{"formattedCitation":"(Jarc, Berniker, and Tresch 2013)","plainCitation":"(Jarc, Berniker, and Tresch 2013)","noteIndex":0},"citationItems":[{"id":404,"uris":["http://zotero.org/users/2047454/items/TIEGFPDI"],"uri":["http://zotero.org/users/2047454/items/TIEGFPDI"],"itemData":{"id":404,"type":"article-journal","title":"FES Control of Isometric Forces in the Rat Hindlimb Using Many Muscles","container-title":"IEEE Transactions on Biomedical Engineering","page":"1422-1430","volume":"60","issue":"5","source":"IEEE Xplore","abstract":"Functional electrical stimulation (FES) attempts to restore motor behaviors to paralyzed limbs by electrically stimulating nerves and/or muscles. This restoration of behavior requires specifying commands to a large number of muscles, each making an independent contribution to the ongoing behavior. Efforts to develop FES systems in humans have generally been limited to preprogrammed, fixed muscle activation patterns. The development and evaluation of more sophisticated FES control strategies is difficult to accomplish in humans, mainly because of the limited access of patients for FES experiments. Here, we developed an in vivo FES test platform using a rat model that is capable of using many muscles for control and that can therefore be used to evaluate potential strategies for developing flexible FES control strategies. We first validated this FES test platform by showing consistent force responses to repeated stimulation, monotonically increasing muscle recruitment with constant force directions, and linear summation of costimulated muscles. These results demonstrate that we are able to differentially control the activation of many muscles, despite the small size of the rat hindlimb. We then demonstrate the utility of this platform to test potential FES control strategies, using it to test our ability to effectively produce open-loop control of isometric forces. We show that we are able to use this preparation to produce a range of endpoint forces flexibly and with good accuracy. We suggest that this platform will aid in FES controller design, development, and evaluation, thus accelerating the development of effective FES applications for the restoration of movement in paralyzed patients.","DOI":"10.1109/TBME.2013.2237768","ISSN":"0018-9294","author":[{"family":"Jarc","given":"A. M."},{"family":"Berniker","given":"M."},{"family":"Tresch","given":"M. C."}],"issued":{"date-parts":[["2013",5]]}}}],"schema":"https://github.com/citation-style-language/schema/raw/master/csl-citation.json"} </w:instrText>
      </w:r>
      <w:r w:rsidR="00CE164D">
        <w:fldChar w:fldCharType="separate"/>
      </w:r>
      <w:r w:rsidR="00EA205E" w:rsidRPr="00EA205E">
        <w:rPr>
          <w:rFonts w:cs="Times New Roman"/>
        </w:rPr>
        <w:t>(Jarc, Berniker, and Tresch 2013)</w:t>
      </w:r>
      <w:r w:rsidR="00CE164D">
        <w:fldChar w:fldCharType="end"/>
      </w:r>
      <w:r w:rsidR="00CE164D">
        <w:t xml:space="preserve">. </w:t>
      </w:r>
      <w:r w:rsidR="007D649D" w:rsidRPr="005F2627">
        <w:t>In the Hill equation, this is represented by the parameter A</w:t>
      </w:r>
      <w:r w:rsidR="007D649D" w:rsidRPr="00655F35">
        <w:rPr>
          <w:vertAlign w:val="subscript"/>
        </w:rPr>
        <w:t>m</w:t>
      </w:r>
      <w:r w:rsidR="007D649D" w:rsidRPr="005F2627">
        <w:t xml:space="preserve">. </w:t>
      </w:r>
      <w:r w:rsidR="00CF7C9F">
        <w:t>This mod</w:t>
      </w:r>
      <w:r w:rsidR="006B6F51">
        <w:t xml:space="preserve">el </w:t>
      </w:r>
      <w:r w:rsidR="00277CC5">
        <w:t xml:space="preserve">does not capture </w:t>
      </w:r>
      <w:r w:rsidR="00CF7C9F">
        <w:t xml:space="preserve">many of the nuances associated with </w:t>
      </w:r>
      <w:r w:rsidR="009F6CEA">
        <w:t xml:space="preserve">the </w:t>
      </w:r>
      <w:r w:rsidR="00CF7C9F">
        <w:t>stimulati</w:t>
      </w:r>
      <w:r w:rsidR="00981807">
        <w:t xml:space="preserve">on mechanics of muscles, such as twitch mechanics </w:t>
      </w:r>
      <w:r w:rsidR="00786B4E">
        <w:fldChar w:fldCharType="begin"/>
      </w:r>
      <w:r w:rsidR="00EA205E">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786B4E">
        <w:fldChar w:fldCharType="separate"/>
      </w:r>
      <w:r w:rsidR="00EA205E" w:rsidRPr="00EA205E">
        <w:rPr>
          <w:rFonts w:cs="Times New Roman"/>
        </w:rPr>
        <w:t>(Spector et al. 1980)</w:t>
      </w:r>
      <w:r w:rsidR="00786B4E">
        <w:fldChar w:fldCharType="end"/>
      </w:r>
      <w:r w:rsidR="00786B4E">
        <w:t xml:space="preserve"> </w:t>
      </w:r>
      <w:r w:rsidR="00981807">
        <w:t>or</w:t>
      </w:r>
      <w:r w:rsidR="00CF7C9F">
        <w:t xml:space="preserve"> the time delay </w:t>
      </w:r>
      <w:r w:rsidR="00981807">
        <w:t>between</w:t>
      </w:r>
      <w:r w:rsidR="00CF7C9F">
        <w:t xml:space="preserve"> EMG signal</w:t>
      </w:r>
      <w:r w:rsidR="00981807">
        <w:t xml:space="preserve"> onset and measured force</w:t>
      </w:r>
      <w:r w:rsidR="004B07C1">
        <w:t xml:space="preserve"> </w:t>
      </w:r>
      <w:r w:rsidR="00CF7C9F">
        <w:fldChar w:fldCharType="begin"/>
      </w:r>
      <w:r w:rsidR="00EA205E">
        <w:instrText xml:space="preserve"> ADDIN ZOTERO_ITEM CSL_CITATION {"citationID":"X5WwTIbB","properties":{"formattedCitation":"(Thomas S. Buchanan et al. 2004; Corcos et al. 1992)","plainCitation":"(Thomas S. 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CF7C9F">
        <w:fldChar w:fldCharType="separate"/>
      </w:r>
      <w:r w:rsidR="00EA205E" w:rsidRPr="00EA205E">
        <w:rPr>
          <w:rFonts w:cs="Times New Roman"/>
        </w:rPr>
        <w:t>(Thomas S. Buchanan et al. 2004; Corcos et al. 1992)</w:t>
      </w:r>
      <w:r w:rsidR="00CF7C9F">
        <w:fldChar w:fldCharType="end"/>
      </w:r>
      <w:r w:rsidR="00CF7C9F">
        <w:t xml:space="preserve">. </w:t>
      </w:r>
    </w:p>
    <w:p w14:paraId="40236738" w14:textId="3A2AF30F" w:rsidR="00CE79CF" w:rsidRDefault="004B07C1" w:rsidP="00E72EB9">
      <w:pPr>
        <w:pStyle w:val="NoSpacing"/>
        <w:ind w:firstLine="720"/>
      </w:pPr>
      <w:r>
        <w:t>Animatlab</w:t>
      </w:r>
      <w:r w:rsidR="00CE79CF">
        <w:t xml:space="preserve"> uses a simplified ST equation,</w:t>
      </w:r>
    </w:p>
    <w:p w14:paraId="5B31E752" w14:textId="2B22B929" w:rsidR="004B07C1" w:rsidRDefault="00CE79CF" w:rsidP="007A73C1">
      <w:pPr>
        <w:pStyle w:val="MTDisplayEquation"/>
        <w:ind w:firstLine="720"/>
      </w:pPr>
      <w:r>
        <w:tab/>
      </w:r>
      <w:r w:rsidRPr="00CE79CF">
        <w:rPr>
          <w:position w:val="-26"/>
        </w:rPr>
        <w:object w:dxaOrig="2740" w:dyaOrig="639" w14:anchorId="58C48C36">
          <v:shape id="_x0000_i1043" type="#_x0000_t75" style="width:136.65pt;height:32.75pt" o:ole="">
            <v:imagedata r:id="rId66" o:title=""/>
          </v:shape>
          <o:OLEObject Type="Embed" ProgID="Equation.DSMT4" ShapeID="_x0000_i1043" DrawAspect="Content" ObjectID="_1628689581" r:id="rId67"/>
        </w:object>
      </w:r>
      <w:r w:rsidR="004B07C1">
        <w:t>,</w:t>
      </w:r>
    </w:p>
    <w:p w14:paraId="770FD989" w14:textId="3A7DC368" w:rsidR="004B07C1" w:rsidRPr="004B07C1" w:rsidRDefault="00CE79CF" w:rsidP="00E72EB9">
      <w:pPr>
        <w:pStyle w:val="NoSpacing"/>
        <w:ind w:firstLine="720"/>
      </w:pPr>
      <w:r>
        <w:lastRenderedPageBreak/>
        <w:t xml:space="preserve">where </w:t>
      </w:r>
      <w:r w:rsidRPr="00CE79CF">
        <w:rPr>
          <w:position w:val="-12"/>
        </w:rPr>
        <w:object w:dxaOrig="680" w:dyaOrig="360" w14:anchorId="6FF70670">
          <v:shape id="_x0000_i1044" type="#_x0000_t75" style="width:34.35pt;height:18.8pt" o:ole="">
            <v:imagedata r:id="rId68" o:title=""/>
          </v:shape>
          <o:OLEObject Type="Embed" ProgID="Equation.DSMT4" ShapeID="_x0000_i1044" DrawAspect="Content" ObjectID="_1628689582" r:id="rId69"/>
        </w:object>
      </w:r>
      <w:r w:rsidR="004B07C1">
        <w:t xml:space="preserve"> is the tension at a specific motorneuron voltage</w:t>
      </w:r>
      <w:r>
        <w:t xml:space="preserve"> in Newtons</w:t>
      </w:r>
      <w:r w:rsidR="004B07C1">
        <w:t>, F</w:t>
      </w:r>
      <w:r w:rsidR="004B07C1" w:rsidRPr="004B07C1">
        <w:rPr>
          <w:vertAlign w:val="subscript"/>
        </w:rPr>
        <w:t>max</w:t>
      </w:r>
      <w:r w:rsidR="004B07C1">
        <w:t xml:space="preserve"> is the maximum muscle force, x</w:t>
      </w:r>
      <w:r w:rsidR="004B07C1" w:rsidRPr="004B07C1">
        <w:rPr>
          <w:vertAlign w:val="subscript"/>
        </w:rPr>
        <w:t xml:space="preserve">offset </w:t>
      </w:r>
      <w:r w:rsidR="004B07C1">
        <w:t>is the offset for the sigmoid, y</w:t>
      </w:r>
      <w:r w:rsidR="004B07C1" w:rsidRPr="004B07C1">
        <w:rPr>
          <w:vertAlign w:val="subscript"/>
        </w:rPr>
        <w:t>offset</w:t>
      </w:r>
      <w:r w:rsidR="004B07C1">
        <w:t xml:space="preserve"> is the force offset for the sigmoid, V is the motorneuron voltage, and S is the steepness of the curve.</w:t>
      </w:r>
      <w:r w:rsidR="00E93371">
        <w:t xml:space="preserve"> The mo</w:t>
      </w:r>
      <w:r w:rsidR="00ED0655">
        <w:t>del assumes a constant xoffset</w:t>
      </w:r>
      <w:r w:rsidR="00E93371">
        <w:t xml:space="preserve"> </w:t>
      </w:r>
      <w:r w:rsidR="00ED0655">
        <w:t>of</w:t>
      </w:r>
      <w:r w:rsidR="009E20DD">
        <w:t xml:space="preserve"> -50mV and yoffset of 0 N. From these assumptions, the steepness is calculated such that at -60mV, the muscle exerts .005*Fmax and at -40mV it exerts .99*Fmax.</w:t>
      </w:r>
    </w:p>
    <w:p w14:paraId="33D25192" w14:textId="7350A059" w:rsidR="00CE164D" w:rsidRDefault="00CE164D" w:rsidP="00E72EB9">
      <w:pPr>
        <w:pStyle w:val="NoSpacing"/>
        <w:ind w:firstLine="720"/>
      </w:pPr>
      <w:r>
        <w:t xml:space="preserve">There is evidence to suggest that there is a linear relationship between integrated EMG signals and the isometric force a muscle generates </w:t>
      </w:r>
      <w:r>
        <w:fldChar w:fldCharType="begin"/>
      </w:r>
      <w:r w:rsidR="00EA205E">
        <w:instrText xml:space="preserve"> ADDIN ZOTERO_ITEM CSL_CITATION {"citationID":"Opj3vaBb","properties":{"formattedCitation":"(Bouisset 1973; Lippold 1952)","plainCitation":"(Bouisset 1973; Lippold 1952)","noteIndex":0},"citationItems":[{"id":481,"uris":["http://zotero.org/users/2047454/items/N6ZPDIJU"],"uri":["http://zotero.org/users/2047454/items/N6ZPDIJU"],"itemData":{"id":481,"type":"article-journal","title":"EMG and Muscle Force in Normal Motor Activities","container-title":"New Concepts of the Motor Unit, Neuromuscular Disorders, Electromyographic Kinesiology","page":"547-583","volume":"1","source":"www.karger.com","DOI":"10.1159/000394059","language":"english","author":[{"family":"Bouisset","given":"S."}],"issued":{"date-parts":[["1973"]]}}},{"id":646,"uris":["http://zotero.org/users/2047454/items/CMS9PS2R"],"uri":["http://zotero.org/users/2047454/items/CMS9PS2R"],"itemData":{"id":646,"type":"article-journal","title":"The relation between integrated action potentials in a human muscle and its isometric tension","container-title":"The Journal of Physiology","page":"492-499","volume":"117","issue":"4","source":"DOI.org (Crossref)","DOI":"10.1113/jphysiol.1952.sp004763","ISSN":"0022-3751, 1469-7793","journalAbbreviation":"The Journal of Physiology","language":"en","author":[{"family":"Lippold","given":"O. C. J."}],"issued":{"date-parts":[["1952",8,28]]}}}],"schema":"https://github.com/citation-style-language/schema/raw/master/csl-citation.json"} </w:instrText>
      </w:r>
      <w:r>
        <w:fldChar w:fldCharType="separate"/>
      </w:r>
      <w:r w:rsidR="00EA205E" w:rsidRPr="00EA205E">
        <w:rPr>
          <w:rFonts w:cs="Times New Roman"/>
        </w:rPr>
        <w:t>(Bouisset 1973; Lippold 1952)</w:t>
      </w:r>
      <w:r>
        <w:fldChar w:fldCharType="end"/>
      </w:r>
      <w:r>
        <w:t xml:space="preserve">. This is an attractive characteristic because it allows for inverse calculation of the integrated EMG signal. Realistically, though, a robust system would want to account for EMG variability </w:t>
      </w:r>
      <w:r>
        <w:fldChar w:fldCharType="begin"/>
      </w:r>
      <w:r w:rsidR="00EA205E">
        <w:instrText xml:space="preserve"> ADDIN ZOTERO_ITEM CSL_CITATION {"citationID":"eTbnzHmX","properties":{"formattedCitation":"(Steele, Tresch, and Perreault 2015)","plainCitation":"(Steele, Tresch, and Perreault 2015)","noteIndex":0},"citationItems":[{"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00EA205E" w:rsidRPr="00EA205E">
        <w:rPr>
          <w:rFonts w:cs="Times New Roman"/>
        </w:rPr>
        <w:t>(Steele, Tresch, and Perreault 2015)</w:t>
      </w:r>
      <w:r>
        <w:fldChar w:fldCharType="end"/>
      </w:r>
      <w:r>
        <w:t xml:space="preserve">. Additionally, motor stimulation responses can lead to unpredictable force outputs, making it more useful to consider the output forces as a probability space rather than a direct one-to-one activation </w:t>
      </w:r>
      <w:r>
        <w:fldChar w:fldCharType="begin"/>
      </w:r>
      <w:r w:rsidR="00EA205E">
        <w:instrText xml:space="preserve"> ADDIN ZOTERO_ITEM CSL_CITATION {"citationID":"aExOm0Jn","properties":{"formattedCitation":"(M. Berniker et al. 2016)","plainCitation":"(M. Berniker et al. 2016)","noteIndex":0},"citationItems":[{"id":531,"uris":["http://zotero.org/users/2047454/items/THKJ2FAL"],"uri":["http://zotero.org/users/2047454/items/THKJ2FAL"],"itemData":{"id":531,"type":"article-journal","title":"A Probabilistic Analysis of Muscle Force Uncertainty for Control","container-title":"IEEE Transactions on Biomedical Engineering","page":"2359-2367","volume":"63","issue":"11","source":"IEEE Xplore","abstract":"Background: We control the movements of our body and limbs through our muscles. However, the forces produced by our muscles depend unpredictably on the commands sent to them. This uncertainty has two sources: irreducible noise in the motor system's processes (i.e., motor noise) and variability in the relationship between muscle commands and muscle outputs (i.e., model uncertainty). Any controller, neural or artificial, benefits from estimating these uncertainties when choosing commands. Methods: To examine these benefits, we used an experimental preparation of the rat hindlimb to electrically stimulate muscles and measure the resulting isometric forces. We compare a functional electric stimulation (FES) controller that represents and compensates for uncertainty in muscle forces with a standard FES controller that neglects uncertainty. Results: Accounting for uncertainty substantially increased the precision of force control. Conclusion: Our study demonstrates the theoretical and practical benefits of representing muscle uncertainty when computing muscle commands. Significance: The findings are relevant beyond FES as they highlight the benefits of estimating statistical properties of muscles for both artificial controllers and the nervous system.","DOI":"10.1109/TBME.2016.2531083","ISSN":"0018-9294","author":[{"family":"Berniker","given":"M."},{"family":"Jarc","given":"A."},{"family":"Kording","given":"K."},{"family":"Tresch","given":"M."}],"issued":{"date-parts":[["2016",11]]}}}],"schema":"https://github.com/citation-style-language/schema/raw/master/csl-citation.json"} </w:instrText>
      </w:r>
      <w:r>
        <w:fldChar w:fldCharType="separate"/>
      </w:r>
      <w:r w:rsidR="00EA205E" w:rsidRPr="00EA205E">
        <w:rPr>
          <w:rFonts w:cs="Times New Roman"/>
        </w:rPr>
        <w:t>(M. Berniker et al. 2016)</w:t>
      </w:r>
      <w:r>
        <w:fldChar w:fldCharType="end"/>
      </w:r>
      <w:r>
        <w:t>.</w:t>
      </w:r>
    </w:p>
    <w:p w14:paraId="26902050" w14:textId="1EDD2ECF" w:rsidR="007D649D" w:rsidRPr="005F2627" w:rsidRDefault="00BE08D8" w:rsidP="00E72EB9">
      <w:pPr>
        <w:pStyle w:val="NoSpacing"/>
        <w:ind w:firstLine="720"/>
      </w:pPr>
      <w:r w:rsidRPr="005F2627">
        <w:t>Previous work has been done to establish functional subnetworks capable of coordinating locomotion</w:t>
      </w:r>
      <w:r w:rsidR="00686A0F">
        <w:t xml:space="preserve"> </w:t>
      </w:r>
      <w:r w:rsidR="00686A0F">
        <w:fldChar w:fldCharType="begin"/>
      </w:r>
      <w:r w:rsidR="00EA205E">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686A0F">
        <w:fldChar w:fldCharType="separate"/>
      </w:r>
      <w:r w:rsidR="00EA205E" w:rsidRPr="00EA205E">
        <w:rPr>
          <w:rFonts w:cs="Times New Roman"/>
        </w:rPr>
        <w:t>(Szczecinski, Hunt, and Quinn 2017a)</w:t>
      </w:r>
      <w:r w:rsidR="00686A0F">
        <w:fldChar w:fldCharType="end"/>
      </w:r>
      <w:r w:rsidRPr="005F2627">
        <w:t xml:space="preserve">. </w:t>
      </w:r>
      <w:r w:rsidR="00686A0F">
        <w:t xml:space="preserve">An applicable ST curve should interface with this functional subnetwork approach if we are to unite the lab’s work of the control and biomechanics. </w:t>
      </w:r>
      <w:r w:rsidRPr="005F2627">
        <w:t xml:space="preserve">Neurons in these models operate in a set voltage range of </w:t>
      </w:r>
      <w:r w:rsidR="007D649D" w:rsidRPr="005F2627">
        <w:t xml:space="preserve">-60 to -40mV. </w:t>
      </w:r>
      <w:r w:rsidR="00686A0F">
        <w:t>For the current model, it is assumed that at</w:t>
      </w:r>
      <w:r w:rsidR="007D649D" w:rsidRPr="005F2627">
        <w:t xml:space="preserve"> -60mV, the muscle generate</w:t>
      </w:r>
      <w:r w:rsidR="00C5272B" w:rsidRPr="005F2627">
        <w:t>s</w:t>
      </w:r>
      <w:r w:rsidR="007D649D" w:rsidRPr="005F2627">
        <w:t xml:space="preserve"> force equal to .5% F</w:t>
      </w:r>
      <w:r w:rsidR="007D649D" w:rsidRPr="00655F35">
        <w:rPr>
          <w:vertAlign w:val="subscript"/>
        </w:rPr>
        <w:t>max</w:t>
      </w:r>
      <w:r w:rsidR="007D649D" w:rsidRPr="005F2627">
        <w:t xml:space="preserve">. At -40mV, the muscle generates 99% Fmax. </w:t>
      </w:r>
      <w:r w:rsidRPr="005F2627">
        <w:t>These boundary conditions determine the necessary steepness of the curve</w:t>
      </w:r>
      <w:r w:rsidR="007D649D" w:rsidRPr="005F2627">
        <w:t xml:space="preserve"> and the x offset was set to -50mV.</w:t>
      </w:r>
    </w:p>
    <w:p w14:paraId="0234617A" w14:textId="77777777" w:rsidR="007D649D" w:rsidRPr="00201A51" w:rsidRDefault="007D649D" w:rsidP="00C23C8F">
      <w:pPr>
        <w:pStyle w:val="NoSpacing"/>
        <w:ind w:left="720"/>
        <w:rPr>
          <w:rFonts w:cs="Times New Roman"/>
          <w:szCs w:val="24"/>
        </w:rPr>
      </w:pPr>
      <w:r w:rsidRPr="00201A51">
        <w:rPr>
          <w:rFonts w:cs="Times New Roman"/>
          <w:i/>
          <w:szCs w:val="24"/>
        </w:rPr>
        <w:t>Torque</w:t>
      </w:r>
    </w:p>
    <w:p w14:paraId="537D2684" w14:textId="7A8F2FA3" w:rsidR="007D649D" w:rsidRDefault="00686A0F" w:rsidP="00E72EB9">
      <w:pPr>
        <w:pStyle w:val="NoSpacing"/>
        <w:ind w:firstLine="720"/>
      </w:pPr>
      <w:r>
        <w:t xml:space="preserve">Stance phase torque profiles have been calculated </w:t>
      </w:r>
      <w:r>
        <w:fldChar w:fldCharType="begin"/>
      </w:r>
      <w:r w:rsidR="00EA205E">
        <w:instrText xml:space="preserve"> ADDIN ZOTERO_ITEM CSL_CITATION {"citationID":"8Z3twlMC","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EA205E" w:rsidRPr="00EA205E">
        <w:rPr>
          <w:rFonts w:cs="Times New Roman"/>
        </w:rPr>
        <w:t>(Andrada et al. 2013)</w:t>
      </w:r>
      <w:r>
        <w:fldChar w:fldCharType="end"/>
      </w:r>
      <w:r>
        <w:t xml:space="preserve"> for rats</w:t>
      </w:r>
      <w:r w:rsidR="00D679FE">
        <w:t xml:space="preserve"> walking on inclined and flat surfaces</w:t>
      </w:r>
      <w:r>
        <w:t xml:space="preserve">. Using kinematic </w:t>
      </w:r>
      <w:r w:rsidR="00D679FE">
        <w:t xml:space="preserve">joint </w:t>
      </w:r>
      <w:r>
        <w:t>data from our German collaborators, Hunt generated swing phase torque profiles using a Simulink simulation</w:t>
      </w:r>
      <w:r w:rsidR="00D679FE">
        <w:t xml:space="preserve"> </w:t>
      </w:r>
      <w:r w:rsidR="00D679FE">
        <w:fldChar w:fldCharType="begin"/>
      </w:r>
      <w:r w:rsidR="00EA205E">
        <w:instrText xml:space="preserve"> ADDIN ZOTERO_ITEM CSL_CITATION {"citationID":"4uSKsTPM","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rsidR="00D679FE">
        <w:fldChar w:fldCharType="separate"/>
      </w:r>
      <w:r w:rsidR="00EA205E" w:rsidRPr="00EA205E">
        <w:rPr>
          <w:rFonts w:cs="Times New Roman"/>
        </w:rPr>
        <w:t>(Hunt et al. 2014)</w:t>
      </w:r>
      <w:r w:rsidR="00D679FE">
        <w:fldChar w:fldCharType="end"/>
      </w:r>
      <w:r>
        <w:t>.</w:t>
      </w:r>
      <w:r w:rsidR="00D679FE">
        <w:t xml:space="preserve"> Stance and </w:t>
      </w:r>
      <w:r w:rsidR="00D679FE">
        <w:lastRenderedPageBreak/>
        <w:t>swing torque profiles were combined and smoothed to form a single idealized torque profile for stride</w:t>
      </w:r>
      <w:r>
        <w:t>.</w:t>
      </w:r>
      <w:r w:rsidR="00D679FE">
        <w:t xml:space="preserve"> A complete torque profile is an asset to a kinetic model because evidence suggests that there is an approximately linear relationship between normalized EMG and isometric torque generation in muscle about the human elbow </w:t>
      </w:r>
      <w:r w:rsidR="00D679FE">
        <w:fldChar w:fldCharType="begin"/>
      </w:r>
      <w:r w:rsidR="00EA205E">
        <w:instrText xml:space="preserve"> ADDIN ZOTERO_ITEM CSL_CITATION {"citationID":"NsQjy5rp","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D679FE">
        <w:fldChar w:fldCharType="separate"/>
      </w:r>
      <w:r w:rsidR="00EA205E" w:rsidRPr="00EA205E">
        <w:rPr>
          <w:rFonts w:cs="Times New Roman"/>
        </w:rPr>
        <w:t>(T. S. Buchanan et al. 1986)</w:t>
      </w:r>
      <w:r w:rsidR="00D679FE">
        <w:fldChar w:fldCharType="end"/>
      </w:r>
      <w:r w:rsidR="00D679FE">
        <w:t>.</w:t>
      </w:r>
    </w:p>
    <w:p w14:paraId="033B8321" w14:textId="77777777" w:rsidR="00686A0F" w:rsidRDefault="00686A0F" w:rsidP="00686A0F">
      <w:pPr>
        <w:pStyle w:val="NoSpacing"/>
        <w:rPr>
          <w:i/>
        </w:rPr>
      </w:pPr>
      <w:r>
        <w:tab/>
      </w:r>
      <w:r>
        <w:rPr>
          <w:i/>
        </w:rPr>
        <w:t>Passive Force</w:t>
      </w:r>
      <w:r>
        <w:rPr>
          <w:i/>
        </w:rPr>
        <w:tab/>
      </w:r>
    </w:p>
    <w:p w14:paraId="1D222F0E" w14:textId="70603B2D" w:rsidR="000169B1" w:rsidRPr="000169B1" w:rsidRDefault="00686A0F" w:rsidP="00E72EB9">
      <w:pPr>
        <w:pStyle w:val="NoSpacing"/>
        <w:ind w:firstLine="720"/>
      </w:pPr>
      <w:r w:rsidRPr="000169B1">
        <w:t>Passive forces in the leg occur as a result of grou</w:t>
      </w:r>
      <w:r w:rsidR="00EF0EB2">
        <w:t>nd reaction forces and passive</w:t>
      </w:r>
      <w:r w:rsidRPr="000169B1">
        <w:t xml:space="preserve"> muscle</w:t>
      </w:r>
      <w:r w:rsidR="00EF0EB2">
        <w:t xml:space="preserve"> forces</w:t>
      </w:r>
      <w:r w:rsidRPr="000169B1">
        <w:t>. With muscl</w:t>
      </w:r>
      <w:r w:rsidR="00D679FE">
        <w:t xml:space="preserve">e parameters determined and </w:t>
      </w:r>
      <w:r w:rsidRPr="000169B1">
        <w:t xml:space="preserve">moment arm profiles well </w:t>
      </w:r>
      <w:r w:rsidR="00BE42EC">
        <w:t>defined</w:t>
      </w:r>
      <w:r w:rsidRPr="000169B1">
        <w:t xml:space="preserve">, passive muscle torques </w:t>
      </w:r>
      <w:r w:rsidR="004970CA">
        <w:t xml:space="preserve">were calculated </w:t>
      </w:r>
      <w:r w:rsidRPr="000169B1">
        <w:t xml:space="preserve">for all joints over stride. </w:t>
      </w:r>
      <w:r w:rsidR="001A452B">
        <w:t xml:space="preserve">To determine passive </w:t>
      </w:r>
      <w:r w:rsidR="000169B1" w:rsidRPr="000169B1">
        <w:t>muscle</w:t>
      </w:r>
      <w:r w:rsidR="001A452B">
        <w:t xml:space="preserve"> torque</w:t>
      </w:r>
      <w:r w:rsidR="00C84139">
        <w:t xml:space="preserve"> contributions, torque generated by</w:t>
      </w:r>
      <w:r w:rsidR="000169B1" w:rsidRPr="000169B1">
        <w:t xml:space="preserve"> </w:t>
      </w:r>
      <w:r w:rsidR="00C84139">
        <w:t>ground reaction forces (GRFs)</w:t>
      </w:r>
      <w:r w:rsidR="000169B1" w:rsidRPr="000169B1">
        <w:t xml:space="preserve"> </w:t>
      </w:r>
      <w:r w:rsidR="001A452B">
        <w:t>was</w:t>
      </w:r>
      <w:r w:rsidR="000169B1" w:rsidRPr="000169B1">
        <w:t xml:space="preserve"> removed from the overall </w:t>
      </w:r>
      <w:r w:rsidR="00226443">
        <w:t>torque profile</w:t>
      </w:r>
      <w:r w:rsidR="000169B1" w:rsidRPr="000169B1">
        <w:t xml:space="preserve">. </w:t>
      </w:r>
      <w:r w:rsidR="0048502C">
        <w:t>T</w:t>
      </w:r>
      <w:r w:rsidR="000169B1" w:rsidRPr="000169B1">
        <w:t xml:space="preserve">he leg </w:t>
      </w:r>
      <w:r w:rsidR="0048502C">
        <w:t xml:space="preserve">was considered </w:t>
      </w:r>
      <w:r w:rsidR="000169B1" w:rsidRPr="000169B1">
        <w:t xml:space="preserve">a multi-segmented arm with </w:t>
      </w:r>
      <w:r w:rsidR="0048502C">
        <w:t>GRFs</w:t>
      </w:r>
      <w:r w:rsidR="000169B1" w:rsidRPr="000169B1">
        <w:t xml:space="preserve"> at the end effector</w:t>
      </w:r>
      <w:r w:rsidR="00394F93">
        <w:t xml:space="preserve"> </w:t>
      </w:r>
      <w:r w:rsidR="00394F93">
        <w:fldChar w:fldCharType="begin"/>
      </w:r>
      <w:r w:rsidR="00EA205E">
        <w:instrText xml:space="preserve"> ADDIN ZOTERO_ITEM CSL_CITATION {"citationID":"mHPSc50G","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394F93">
        <w:fldChar w:fldCharType="separate"/>
      </w:r>
      <w:r w:rsidR="00EA205E" w:rsidRPr="00EA205E">
        <w:rPr>
          <w:rFonts w:cs="Times New Roman"/>
        </w:rPr>
        <w:t>(Murray, Li, and Sastry 1994)</w:t>
      </w:r>
      <w:r w:rsidR="00394F93">
        <w:fldChar w:fldCharType="end"/>
      </w:r>
      <w:r w:rsidR="000169B1" w:rsidRPr="000169B1">
        <w:t xml:space="preserve">. </w:t>
      </w:r>
      <w:r w:rsidR="00D679FE">
        <w:t>Passive j</w:t>
      </w:r>
      <w:r w:rsidR="000169B1" w:rsidRPr="000169B1">
        <w:t xml:space="preserve">oint torques </w:t>
      </w:r>
      <w:r w:rsidR="00152C1D">
        <w:t>were</w:t>
      </w:r>
      <w:r w:rsidR="000169B1" w:rsidRPr="000169B1">
        <w:t xml:space="preserve"> calculated by </w:t>
      </w:r>
      <w:r w:rsidR="00B81F79">
        <w:t>computing</w:t>
      </w:r>
      <w:r w:rsidR="00D679FE">
        <w:t xml:space="preserve"> the</w:t>
      </w:r>
      <w:r w:rsidR="000169B1" w:rsidRPr="000169B1">
        <w:t xml:space="preserve"> spatial manipulator Jacobian, </w:t>
      </w:r>
      <w:r w:rsidR="007A7C25">
        <w:t xml:space="preserve">an operator </w:t>
      </w:r>
      <w:r w:rsidR="00A17EBD">
        <w:t>for converting</w:t>
      </w:r>
      <w:r w:rsidR="00D57BE0">
        <w:t xml:space="preserve"> forces at the end effector into torques at the joints</w:t>
      </w:r>
      <w:r w:rsidR="000169B1" w:rsidRPr="000169B1">
        <w:t>. The spatial manipulator Jacobian is a 6</w:t>
      </w:r>
      <w:r w:rsidR="000169B1" w:rsidRPr="000169B1">
        <w:object w:dxaOrig="180" w:dyaOrig="200" w14:anchorId="24F2E725">
          <v:shape id="_x0000_i1045" type="#_x0000_t75" style="width:8.2pt;height:9pt" o:ole="">
            <v:imagedata r:id="rId70" o:title=""/>
          </v:shape>
          <o:OLEObject Type="Embed" ProgID="Equation.DSMT4" ShapeID="_x0000_i1045" DrawAspect="Content" ObjectID="_1628689583" r:id="rId71"/>
        </w:object>
      </w:r>
      <w:r w:rsidR="000169B1" w:rsidRPr="000169B1">
        <w:t>n matrix of the form:</w:t>
      </w:r>
    </w:p>
    <w:p w14:paraId="243236D7" w14:textId="39A40D0B" w:rsidR="00F826AD" w:rsidRDefault="00F826AD" w:rsidP="007A73C1">
      <w:pPr>
        <w:pStyle w:val="MTDisplayEquation"/>
        <w:ind w:firstLine="720"/>
      </w:pPr>
      <w:r>
        <w:tab/>
      </w:r>
      <w:r w:rsidRPr="00F826AD">
        <w:rPr>
          <w:position w:val="-36"/>
        </w:rPr>
        <w:object w:dxaOrig="1600" w:dyaOrig="840" w14:anchorId="65951EAF">
          <v:shape id="_x0000_i1046" type="#_x0000_t75" style="width:80.2pt;height:41.75pt" o:ole="">
            <v:imagedata r:id="rId72" o:title=""/>
          </v:shape>
          <o:OLEObject Type="Embed" ProgID="Equation.DSMT4" ShapeID="_x0000_i1046" DrawAspect="Content" ObjectID="_1628689584" r:id="rId73"/>
        </w:object>
      </w:r>
    </w:p>
    <w:p w14:paraId="50E6EDE2" w14:textId="3917C432" w:rsidR="000169B1" w:rsidRPr="000169B1" w:rsidRDefault="00CF4978" w:rsidP="00E72EB9">
      <w:pPr>
        <w:pStyle w:val="NoSpacing"/>
        <w:ind w:firstLine="720"/>
      </w:pPr>
      <w:r w:rsidRPr="000169B1">
        <w:t>W</w:t>
      </w:r>
      <w:r w:rsidR="000169B1" w:rsidRPr="000169B1">
        <w:t>here</w:t>
      </w:r>
      <w:r>
        <w:t xml:space="preserve"> </w:t>
      </w:r>
      <w:r w:rsidR="00D70563">
        <w:t xml:space="preserve">n </w:t>
      </w:r>
      <w:r>
        <w:t>is the number of joints (in this case three),</w:t>
      </w:r>
      <w:r w:rsidR="000169B1" w:rsidRPr="000169B1">
        <w:t xml:space="preserve"> </w:t>
      </w:r>
      <w:r w:rsidR="00CB2CD8" w:rsidRPr="00CB2CD8">
        <w:rPr>
          <w:position w:val="-12"/>
        </w:rPr>
        <w:object w:dxaOrig="300" w:dyaOrig="360" w14:anchorId="6ED6D3D2">
          <v:shape id="_x0000_i1047" type="#_x0000_t75" style="width:14.75pt;height:18.8pt" o:ole="">
            <v:imagedata r:id="rId74" o:title=""/>
          </v:shape>
          <o:OLEObject Type="Embed" ProgID="Equation.DSMT4" ShapeID="_x0000_i1047" DrawAspect="Content" ObjectID="_1628689585" r:id="rId75"/>
        </w:object>
      </w:r>
      <w:r w:rsidR="000169B1" w:rsidRPr="000169B1">
        <w:t xml:space="preserve"> represents the joint axis </w:t>
      </w:r>
      <w:r w:rsidR="00CB2CD8">
        <w:t xml:space="preserve">vector of joint </w:t>
      </w:r>
      <w:r w:rsidR="00CB2CD8" w:rsidRPr="00CB2CD8">
        <w:rPr>
          <w:position w:val="-6"/>
        </w:rPr>
        <w:object w:dxaOrig="200" w:dyaOrig="220" w14:anchorId="1DF7D8B4">
          <v:shape id="_x0000_i1048" type="#_x0000_t75" style="width:9pt;height:11.45pt" o:ole="">
            <v:imagedata r:id="rId76" o:title=""/>
          </v:shape>
          <o:OLEObject Type="Embed" ProgID="Equation.DSMT4" ShapeID="_x0000_i1048" DrawAspect="Content" ObjectID="_1628689586" r:id="rId77"/>
        </w:object>
      </w:r>
      <w:r w:rsidR="00CB2CD8">
        <w:t xml:space="preserve"> </w:t>
      </w:r>
      <w:r w:rsidR="000169B1" w:rsidRPr="000169B1">
        <w:t xml:space="preserve">and </w:t>
      </w:r>
      <w:r w:rsidR="00D57BE0" w:rsidRPr="00D57BE0">
        <w:rPr>
          <w:position w:val="-12"/>
        </w:rPr>
        <w:object w:dxaOrig="300" w:dyaOrig="400" w14:anchorId="35D00D8E">
          <v:shape id="_x0000_i1049" type="#_x0000_t75" style="width:14.75pt;height:20.45pt" o:ole="">
            <v:imagedata r:id="rId78" o:title=""/>
          </v:shape>
          <o:OLEObject Type="Embed" ProgID="Equation.DSMT4" ShapeID="_x0000_i1049" DrawAspect="Content" ObjectID="_1628689587" r:id="rId79"/>
        </w:object>
      </w:r>
      <w:r w:rsidR="00CB2CD8">
        <w:t xml:space="preserve"> represents the</w:t>
      </w:r>
      <w:r w:rsidR="000169B1" w:rsidRPr="000169B1">
        <w:t xml:space="preserve"> joint's </w:t>
      </w:r>
      <w:r w:rsidR="00CB2CD8">
        <w:t xml:space="preserve">position in </w:t>
      </w:r>
      <w:r w:rsidR="000169B1" w:rsidRPr="000169B1">
        <w:t xml:space="preserve">global coordinates. </w:t>
      </w:r>
      <w:r w:rsidR="002B7D22">
        <w:t>End effector forces</w:t>
      </w:r>
      <w:r w:rsidR="000169B1" w:rsidRPr="000169B1">
        <w:t xml:space="preserve"> are calculated u</w:t>
      </w:r>
      <w:r w:rsidR="000169B1">
        <w:t>sing</w:t>
      </w:r>
      <w:r w:rsidR="002B7D22">
        <w:t xml:space="preserve"> the three dimensional</w:t>
      </w:r>
      <w:r w:rsidR="000169B1">
        <w:t xml:space="preserve"> ground reaction force data</w:t>
      </w:r>
      <w:r w:rsidR="000169B1" w:rsidRPr="000169B1">
        <w:t xml:space="preserve"> from the literature</w:t>
      </w:r>
      <w:r w:rsidR="000169B1">
        <w:t xml:space="preserve"> </w:t>
      </w:r>
      <w:r w:rsidR="000169B1">
        <w:fldChar w:fldCharType="begin"/>
      </w:r>
      <w:r w:rsidR="00EA205E">
        <w:instrText xml:space="preserve"> ADDIN ZOTERO_ITEM CSL_CITATION {"citationID":"OgX4DIYW","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0169B1">
        <w:fldChar w:fldCharType="separate"/>
      </w:r>
      <w:r w:rsidR="00EA205E" w:rsidRPr="00EA205E">
        <w:rPr>
          <w:rFonts w:cs="Times New Roman"/>
        </w:rPr>
        <w:t>(Muir and Whishaw 1999)</w:t>
      </w:r>
      <w:r w:rsidR="000169B1">
        <w:fldChar w:fldCharType="end"/>
      </w:r>
      <w:r w:rsidR="000169B1" w:rsidRPr="000169B1">
        <w:t>. With the spatial manipulator Jacobian and the ground reaction forces, the sagittal plane load torque in all three joints can be calculated using,</w:t>
      </w:r>
    </w:p>
    <w:p w14:paraId="4640C5ED" w14:textId="1C6DD643" w:rsidR="000169B1" w:rsidRDefault="00053916" w:rsidP="000B005F">
      <w:pPr>
        <w:pStyle w:val="NoSpacing"/>
        <w:ind w:firstLine="720"/>
        <w:jc w:val="center"/>
      </w:pPr>
      <w:r w:rsidRPr="000169B1">
        <w:rPr>
          <w:position w:val="-12"/>
        </w:rPr>
        <w:object w:dxaOrig="1219" w:dyaOrig="400" w14:anchorId="0592AC8D">
          <v:shape id="_x0000_i1050" type="#_x0000_t75" style="width:60.55pt;height:20.45pt" o:ole="">
            <v:imagedata r:id="rId80" o:title=""/>
          </v:shape>
          <o:OLEObject Type="Embed" ProgID="Equation.DSMT4" ShapeID="_x0000_i1050" DrawAspect="Content" ObjectID="_1628689588" r:id="rId81"/>
        </w:object>
      </w:r>
      <w:r>
        <w:t>.</w:t>
      </w:r>
    </w:p>
    <w:p w14:paraId="79D9B522" w14:textId="7D48AF0B" w:rsidR="00D0176D" w:rsidRPr="000169B1" w:rsidRDefault="0029367B" w:rsidP="00FB5BC4">
      <w:pPr>
        <w:pStyle w:val="NoSpacing"/>
        <w:ind w:firstLine="720"/>
      </w:pPr>
      <w:r>
        <w:rPr>
          <w:noProof/>
        </w:rPr>
        <w:lastRenderedPageBreak/>
        <mc:AlternateContent>
          <mc:Choice Requires="wpg">
            <w:drawing>
              <wp:anchor distT="0" distB="0" distL="114300" distR="114300" simplePos="0" relativeHeight="251687936" behindDoc="0" locked="0" layoutInCell="1" allowOverlap="1" wp14:anchorId="68702484" wp14:editId="73586B8F">
                <wp:simplePos x="0" y="0"/>
                <wp:positionH relativeFrom="margin">
                  <wp:align>center</wp:align>
                </wp:positionH>
                <wp:positionV relativeFrom="paragraph">
                  <wp:posOffset>1050254</wp:posOffset>
                </wp:positionV>
                <wp:extent cx="4648200" cy="5535295"/>
                <wp:effectExtent l="0" t="0" r="0" b="8255"/>
                <wp:wrapTopAndBottom/>
                <wp:docPr id="25" name="Group 25"/>
                <wp:cNvGraphicFramePr/>
                <a:graphic xmlns:a="http://schemas.openxmlformats.org/drawingml/2006/main">
                  <a:graphicData uri="http://schemas.microsoft.com/office/word/2010/wordprocessingGroup">
                    <wpg:wgp>
                      <wpg:cNvGrpSpPr/>
                      <wpg:grpSpPr>
                        <a:xfrm>
                          <a:off x="0" y="0"/>
                          <a:ext cx="4648200" cy="5535295"/>
                          <a:chOff x="86264" y="0"/>
                          <a:chExt cx="4648200" cy="5535295"/>
                        </a:xfrm>
                      </wpg:grpSpPr>
                      <pic:pic xmlns:pic="http://schemas.openxmlformats.org/drawingml/2006/picture">
                        <pic:nvPicPr>
                          <pic:cNvPr id="17" name="Picture 17"/>
                          <pic:cNvPicPr>
                            <a:picLocks noChangeAspect="1"/>
                          </pic:cNvPicPr>
                        </pic:nvPicPr>
                        <pic:blipFill rotWithShape="1">
                          <a:blip r:embed="rId82">
                            <a:extLst>
                              <a:ext uri="{28A0092B-C50C-407E-A947-70E740481C1C}">
                                <a14:useLocalDpi xmlns:a14="http://schemas.microsoft.com/office/drawing/2010/main" val="0"/>
                              </a:ext>
                            </a:extLst>
                          </a:blip>
                          <a:srcRect l="6780" t="4441" r="9035" b="6587"/>
                          <a:stretch/>
                        </pic:blipFill>
                        <pic:spPr bwMode="auto">
                          <a:xfrm>
                            <a:off x="629729" y="0"/>
                            <a:ext cx="3807460" cy="4779010"/>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86264" y="4882515"/>
                            <a:ext cx="4648200" cy="652780"/>
                          </a:xfrm>
                          <a:prstGeom prst="rect">
                            <a:avLst/>
                          </a:prstGeom>
                          <a:solidFill>
                            <a:prstClr val="white"/>
                          </a:solidFill>
                          <a:ln>
                            <a:noFill/>
                          </a:ln>
                          <a:effectLst/>
                        </wps:spPr>
                        <wps:txbx>
                          <w:txbxContent>
                            <w:p w14:paraId="01CB4346" w14:textId="0972DE7E" w:rsidR="00AF3C78" w:rsidRPr="00FB5BC4" w:rsidRDefault="00AF3C78"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8702484" id="Group 25" o:spid="_x0000_s1039" style="position:absolute;left:0;text-align:left;margin-left:0;margin-top:82.7pt;width:366pt;height:435.85pt;z-index:251687936;mso-position-horizontal:center;mso-position-horizontal-relative:margin;mso-height-relative:margin" coordorigin="862" coordsize="46482,55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AwBCwAAAMDJELAAAAAAnAwBCwAAAMDJELAAAAAAnAwBCwAA&#10;AMDJELAAAAAAnAwBCwAAAMDJELAA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">
                <v:shape id="Picture 17" o:spid="_x0000_s1040" type="#_x0000_t75" style="position:absolute;left:6297;width:38074;height:477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qI/BAAAA2wAAAA8AAABkcnMvZG93bnJldi54bWxET0trAjEQvhf8D2EEb5qtiNrVKD6h9OCz&#10;F2/DZrq7uJksSdTtv28Eobf5+J4znTemEndyvrSs4L2XgCDOrC45V/B93nbHIHxA1lhZJgW/5GE+&#10;a71NMdX2wUe6n0IuYgj7FBUUIdSplD4ryKDv2Zo4cj/WGQwRulxqh48YbirZT5KhNFhybCiwplVB&#10;2fV0Mwo+vmS5Pgw25/3FL0ySueUt7I5KddrNYgIiUBP+xS/3p47zR/D8JR4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QqI/BAAAA2wAAAA8AAAAAAAAAAAAAAAAAnwIA&#10;AGRycy9kb3ducmV2LnhtbFBLBQYAAAAABAAEAPcAAACNAwAAAAA=&#10;">
                  <v:imagedata r:id="rId83" o:title="" croptop="2910f" cropbottom="4317f" cropleft="4443f" cropright="5921f"/>
                  <v:path arrowok="t"/>
                </v:shape>
                <v:shape id="Text Box 18" o:spid="_x0000_s1041" type="#_x0000_t202" style="position:absolute;left:862;top:48825;width:46482;height:6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eXwMYA&#10;AADbAAAADwAAAGRycy9kb3ducmV2LnhtbESPQUsDMRCF74L/IYzgRWxWLaWsTUspCtpL6bYXb8Nm&#10;ulndTJYk267/vnMQvM3w3rz3zWI1+k6dKaY2sIGnSQGKuA625cbA8fD+OAeVMrLFLjAZ+KUEq+Xt&#10;zQJLGy68p3OVGyUhnEo04HLuS61T7chjmoSeWLRTiB6zrLHRNuJFwn2nn4tipj22LA0Oe9o4qn+q&#10;wRvYTb927mE4vW3X05f4eRw2s++mMub+bly/gso05n/z3/WHFXyBlV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eXwMYAAADbAAAADwAAAAAAAAAAAAAAAACYAgAAZHJz&#10;L2Rvd25yZXYueG1sUEsFBgAAAAAEAAQA9QAAAIsDAAAAAA==&#10;" stroked="f">
                  <v:textbox style="mso-fit-shape-to-text:t" inset="0,0,0,0">
                    <w:txbxContent>
                      <w:p w14:paraId="01CB4346" w14:textId="0972DE7E" w:rsidR="00AF3C78" w:rsidRPr="00FB5BC4" w:rsidRDefault="00AF3C78"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r w:rsidR="000169B1" w:rsidRPr="000169B1">
        <w:t>Active joint torque is the summation of individual muscle torques about each joint. With a method fo</w:t>
      </w:r>
      <w:r w:rsidR="00053916">
        <w:t>r calculating muscle moment arms and complete torque profiles</w:t>
      </w:r>
      <w:r w:rsidR="000169B1" w:rsidRPr="000169B1">
        <w:t xml:space="preserve">, the </w:t>
      </w:r>
      <w:r w:rsidR="00053916">
        <w:t>final challenge is to calculate the muscle forces necessary to generate the complete</w:t>
      </w:r>
      <w:r w:rsidR="000169B1" w:rsidRPr="000169B1">
        <w:t xml:space="preserve"> torque profile. However, an infinite</w:t>
      </w:r>
      <w:r w:rsidR="00307576">
        <w:t xml:space="preserve"> combination of force profiles act as the solution space</w:t>
      </w:r>
      <w:r w:rsidR="000169B1" w:rsidRPr="000169B1">
        <w:t xml:space="preserve"> making the outright distribut</w:t>
      </w:r>
      <w:r w:rsidR="00202665">
        <w:t>ion of muscle forces difficult.</w:t>
      </w:r>
    </w:p>
    <w:p w14:paraId="1F5AB92C" w14:textId="731E892D" w:rsidR="007D649D" w:rsidRPr="00201A51" w:rsidRDefault="007D649D" w:rsidP="00C23C8F">
      <w:pPr>
        <w:pStyle w:val="NoSpacing"/>
        <w:ind w:left="720"/>
        <w:rPr>
          <w:rFonts w:cs="Times New Roman"/>
          <w:szCs w:val="24"/>
        </w:rPr>
      </w:pPr>
      <w:r w:rsidRPr="00201A51">
        <w:rPr>
          <w:rFonts w:cs="Times New Roman"/>
          <w:i/>
          <w:szCs w:val="24"/>
        </w:rPr>
        <w:t>Optimizing the force</w:t>
      </w:r>
    </w:p>
    <w:p w14:paraId="767E8A7F" w14:textId="329DC2AE" w:rsidR="007E3A70" w:rsidRDefault="0029367B" w:rsidP="00E72EB9">
      <w:pPr>
        <w:pStyle w:val="NoSpacing"/>
        <w:ind w:firstLine="720"/>
      </w:pPr>
      <w:r>
        <w:rPr>
          <w:noProof/>
        </w:rPr>
        <w:lastRenderedPageBreak/>
        <mc:AlternateContent>
          <mc:Choice Requires="wpg">
            <w:drawing>
              <wp:anchor distT="0" distB="0" distL="114300" distR="114300" simplePos="0" relativeHeight="251658240" behindDoc="0" locked="0" layoutInCell="1" allowOverlap="1" wp14:anchorId="29882FEB" wp14:editId="2223430A">
                <wp:simplePos x="0" y="0"/>
                <wp:positionH relativeFrom="column">
                  <wp:posOffset>517584</wp:posOffset>
                </wp:positionH>
                <wp:positionV relativeFrom="paragraph">
                  <wp:posOffset>3114998</wp:posOffset>
                </wp:positionV>
                <wp:extent cx="4666615" cy="4053840"/>
                <wp:effectExtent l="0" t="0" r="635" b="3810"/>
                <wp:wrapTopAndBottom/>
                <wp:docPr id="26" name="Group 26"/>
                <wp:cNvGraphicFramePr/>
                <a:graphic xmlns:a="http://schemas.openxmlformats.org/drawingml/2006/main">
                  <a:graphicData uri="http://schemas.microsoft.com/office/word/2010/wordprocessingGroup">
                    <wpg:wgp>
                      <wpg:cNvGrpSpPr/>
                      <wpg:grpSpPr>
                        <a:xfrm>
                          <a:off x="0" y="0"/>
                          <a:ext cx="4666615" cy="4053840"/>
                          <a:chOff x="0" y="0"/>
                          <a:chExt cx="4867275" cy="4228465"/>
                        </a:xfrm>
                      </wpg:grpSpPr>
                      <pic:pic xmlns:pic="http://schemas.openxmlformats.org/drawingml/2006/picture">
                        <pic:nvPicPr>
                          <pic:cNvPr id="6" name="Picture 6"/>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bwMode="auto">
                          <a:xfrm>
                            <a:off x="655607" y="0"/>
                            <a:ext cx="4093210" cy="371475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AF3C78" w:rsidRPr="00FF69AA" w:rsidRDefault="00AF3C78"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42" style="position:absolute;left:0;text-align:left;margin-left:40.75pt;margin-top:245.3pt;width:367.45pt;height:319.2pt;z-index:251658240;mso-width-relative:margin;mso-height-relative:margin" coordsize="48672,422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">
                <v:shape id="Picture 6" o:spid="_x0000_s1043" type="#_x0000_t75" style="position:absolute;left:6556;width:40932;height:37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1q+jCAAAA2gAAAA8AAABkcnMvZG93bnJldi54bWxEj92KwjAUhO+FfYdwFrzT1AWLW40i6w8K&#10;ItjV+2Nzti3bnJQman17IwheDjPzDTOZtaYSV2pcaVnBoB+BIM6sLjlXcPxd9UYgnEfWWFkmBXdy&#10;MJt+dCaYaHvjA11Tn4sAYZeggsL7OpHSZQUZdH1bEwfvzzYGfZBNLnWDtwA3lfyKolgaLDksFFjT&#10;T0HZf3oxCobL7eK8OGHZ7lZr477jepntt0p1P9v5GISn1r/Dr/ZGK4jheSXcAD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tavowgAAANoAAAAPAAAAAAAAAAAAAAAAAJ8C&#10;AABkcnMvZG93bnJldi54bWxQSwUGAAAAAAQABAD3AAAAjgMAAAAA&#10;">
                  <v:imagedata r:id="rId85" o:title=""/>
                  <v:path arrowok="t"/>
                </v:shape>
                <v:shape id="Text Box 7" o:spid="_x0000_s1044" type="#_x0000_t202" style="position:absolute;top:38385;width:48672;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1842D1C1" w14:textId="0DD69040" w:rsidR="00AF3C78" w:rsidRPr="00FF69AA" w:rsidRDefault="00AF3C78"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7E3A70">
        <w:t>Optimizing muscle forces</w:t>
      </w:r>
      <w:r w:rsidR="005110B0">
        <w:t xml:space="preserve"> profiles</w:t>
      </w:r>
      <w:r w:rsidR="007E3A70">
        <w:t xml:space="preserve"> can be accomplished using </w:t>
      </w:r>
      <w:r w:rsidR="00583E79">
        <w:t xml:space="preserve">an inverse or forward dynamics approach in the form of </w:t>
      </w:r>
      <w:r w:rsidR="007E3A70">
        <w:t>static or dynamic optimization</w:t>
      </w:r>
      <w:r w:rsidR="00583E79">
        <w:t>, respectively</w:t>
      </w:r>
      <w:r w:rsidR="007E3A70">
        <w:t xml:space="preserve">. </w:t>
      </w:r>
      <w:r w:rsidR="00F3175E">
        <w:t>Dynamic optimization considers factors such as muscle physiology and physiological variables in the form of nonlinear, time variant equations. Static optimization is highly dependent on accurate kinematic data and is inher</w:t>
      </w:r>
      <w:r w:rsidR="00E5731B">
        <w:t>ently time-independent, making it</w:t>
      </w:r>
      <w:r w:rsidR="00F3175E">
        <w:t xml:space="preserve"> difficult to account for muscle physiology </w:t>
      </w:r>
      <w:r w:rsidR="00F3175E">
        <w:fldChar w:fldCharType="begin"/>
      </w:r>
      <w:r w:rsidR="00EA205E">
        <w:instrText xml:space="preserve"> ADDIN ZOTERO_ITEM CSL_CITATION {"citationID":"z9MedXSV","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F3175E">
        <w:fldChar w:fldCharType="separate"/>
      </w:r>
      <w:r w:rsidR="00EA205E" w:rsidRPr="00EA205E">
        <w:rPr>
          <w:rFonts w:cs="Times New Roman"/>
        </w:rPr>
        <w:t>(Anderson and Pandy 2001a)</w:t>
      </w:r>
      <w:r w:rsidR="00F3175E">
        <w:fldChar w:fldCharType="end"/>
      </w:r>
      <w:r w:rsidR="00F3175E">
        <w:t xml:space="preserve">. </w:t>
      </w:r>
      <w:r w:rsidR="007E3A70">
        <w:t xml:space="preserve">Dynamic optimization </w:t>
      </w:r>
      <w:r w:rsidR="00845614">
        <w:t xml:space="preserve">can necessitate thousands of hours of CPU processing time </w:t>
      </w:r>
      <w:r w:rsidR="00845614">
        <w:fldChar w:fldCharType="begin"/>
      </w:r>
      <w:r w:rsidR="00EA205E">
        <w:instrText xml:space="preserve"> ADDIN ZOTERO_ITEM CSL_CITATION {"citationID":"IZVlPf7k","properties":{"formattedCitation":"(Anderson and Pandy 2001b)","plainCitation":"(Anderson and Pandy 2001b)","noteIndex":0},"citationItems":[{"id":495,"uris":["http://zotero.org/users/2047454/items/BIEGFNYQ"],"uri":["http://zotero.org/users/2047454/items/BIEGFNYQ"],"itemData":{"id":495,"type":"article-journal","title":"Dynamic Optimization of Human Walking","container-title":"Journal of Biomechanical Engineering","page":"381-390","volume":"123","issue":"5","source":"Silverchair","abstract":"A three-dimensional, neuromusculoskeletal model of the body was combined with dynamic optimization theory to simulate normal walking on level ground. The body was modeled as a 23 degree-of-freedom mechanical linkage, actuated by 54 muscles. The dynamic optimization problem was to calculate the muscle excitation histories, muscle forces, and limb motions subject to minimum metabolic energy expenditure per unit distance traveled. Muscle metabolic energy was calculated by summing five terms: the basal or resting heat, activation heat, maintenance heat, shortening heat, and the mechanical work done by all the muscles in the model. The gait cycle was assumed to be symmetric; that is, the muscle excitations for the right and left legs and the initial and terminal states in the model were assumed to be equal. Importantly, a tracking problem was not solved. Rather, only a set of terminal constraints was placed on the states of the model to enforce repeatability of the gait cycle. Quantitative comparisons of the model predictions with patterns of body-segmental displacements, ground-reaction forces, and muscle activations obtained from experiment show that the simulation reproduces the salient features of normal gait. The simulation results suggest that minimum metabolic energy per unit distance traveled is a valid measure of walking performance.","DOI":"10.1115/1.1392310","ISSN":"0148-0731","journalAbbreviation":"J Biomech Eng","author":[{"family":"Anderson","given":"Frank C."},{"family":"Pandy","given":"Marcus G."}],"issued":{"date-parts":[["2001",5,16]]}}}],"schema":"https://github.com/citation-style-language/schema/raw/master/csl-citation.json"} </w:instrText>
      </w:r>
      <w:r w:rsidR="00845614">
        <w:fldChar w:fldCharType="separate"/>
      </w:r>
      <w:r w:rsidR="00EA205E" w:rsidRPr="00EA205E">
        <w:rPr>
          <w:rFonts w:cs="Times New Roman"/>
        </w:rPr>
        <w:t>(Anderson and Pandy 2001b)</w:t>
      </w:r>
      <w:r w:rsidR="00845614">
        <w:fldChar w:fldCharType="end"/>
      </w:r>
      <w:r w:rsidR="00481B40">
        <w:t xml:space="preserve"> and does not offer enough of a tangible benefit</w:t>
      </w:r>
      <w:r w:rsidR="007E3A70">
        <w:t xml:space="preserve"> over static optimization </w:t>
      </w:r>
      <w:r w:rsidR="007E3A70">
        <w:fldChar w:fldCharType="begin"/>
      </w:r>
      <w:r w:rsidR="00EA205E">
        <w:instrText xml:space="preserve"> ADDIN ZOTERO_ITEM CSL_CITATION {"citationID":"Gn2YRovN","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7E3A70">
        <w:fldChar w:fldCharType="separate"/>
      </w:r>
      <w:r w:rsidR="00EA205E" w:rsidRPr="00EA205E">
        <w:rPr>
          <w:rFonts w:cs="Times New Roman"/>
        </w:rPr>
        <w:t>(Anderson and Pandy 2001a)</w:t>
      </w:r>
      <w:r w:rsidR="007E3A70">
        <w:fldChar w:fldCharType="end"/>
      </w:r>
      <w:r w:rsidR="007E3A70">
        <w:t xml:space="preserve">. </w:t>
      </w:r>
      <w:r w:rsidR="00E83DF9">
        <w:t>For this reason, force optimization has been carried out using static optimization methods while making efforts to consider the muscle physiology as much as possible.</w:t>
      </w:r>
    </w:p>
    <w:p w14:paraId="6F942F35" w14:textId="5B38561B" w:rsidR="00B830DC" w:rsidRPr="007311A3" w:rsidRDefault="00B830DC" w:rsidP="00E72EB9">
      <w:pPr>
        <w:pStyle w:val="NoSpacing"/>
        <w:ind w:firstLine="720"/>
      </w:pPr>
      <w:r w:rsidRPr="007311A3">
        <w:t xml:space="preserve">A number of different optimization protocols have been used to determine the force profiles for individual muscles. </w:t>
      </w:r>
      <w:r w:rsidR="003842F2">
        <w:t xml:space="preserve">Some processes minimize forces </w:t>
      </w:r>
      <w:r w:rsidR="003842F2">
        <w:fldChar w:fldCharType="begin"/>
      </w:r>
      <w:r w:rsidR="00EA205E">
        <w:instrText xml:space="preserve"> ADDIN ZOTERO_ITEM CSL_CITATION {"citationID":"fICRCfv8","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3842F2">
        <w:fldChar w:fldCharType="separate"/>
      </w:r>
      <w:r w:rsidR="00EA205E" w:rsidRPr="00EA205E">
        <w:rPr>
          <w:rFonts w:cs="Times New Roman"/>
        </w:rPr>
        <w:t xml:space="preserve">(Pedotti, Krishnan, and Stark 1978; </w:t>
      </w:r>
      <w:r w:rsidR="00EA205E" w:rsidRPr="00EA205E">
        <w:rPr>
          <w:rFonts w:cs="Times New Roman"/>
        </w:rPr>
        <w:lastRenderedPageBreak/>
        <w:t>Penrod, Davy, and Singh 1974)</w:t>
      </w:r>
      <w:r w:rsidR="003842F2">
        <w:fldChar w:fldCharType="end"/>
      </w:r>
      <w:r w:rsidR="003842F2">
        <w:t xml:space="preserve">, some minimize muscle stress </w:t>
      </w:r>
      <w:r w:rsidR="003842F2">
        <w:fldChar w:fldCharType="begin"/>
      </w:r>
      <w:r w:rsidR="00EA205E">
        <w:instrText xml:space="preserve"> ADDIN ZOTERO_ITEM CSL_CITATION {"citationID":"gdt5Sxgl","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3842F2">
        <w:fldChar w:fldCharType="separate"/>
      </w:r>
      <w:r w:rsidR="00EA205E" w:rsidRPr="00EA205E">
        <w:rPr>
          <w:rFonts w:cs="Times New Roman"/>
        </w:rPr>
        <w:t>(Crowninshield and Brand 1981)</w:t>
      </w:r>
      <w:r w:rsidR="003842F2">
        <w:fldChar w:fldCharType="end"/>
      </w:r>
      <w:r w:rsidR="003842F2">
        <w:t xml:space="preserve">, some minimize muscle activation </w:t>
      </w:r>
      <w:r w:rsidR="003842F2">
        <w:fldChar w:fldCharType="begin"/>
      </w:r>
      <w:r w:rsidR="00EA205E">
        <w:instrText xml:space="preserve"> ADDIN ZOTERO_ITEM CSL_CITATION {"citationID":"Ol8t6l5r","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3842F2">
        <w:fldChar w:fldCharType="separate"/>
      </w:r>
      <w:r w:rsidR="00EA205E" w:rsidRPr="00EA205E">
        <w:rPr>
          <w:rFonts w:cs="Times New Roman"/>
        </w:rPr>
        <w:t>(Kaufman et al. 1991)</w:t>
      </w:r>
      <w:r w:rsidR="003842F2">
        <w:fldChar w:fldCharType="end"/>
      </w:r>
      <w:r w:rsidR="003842F2">
        <w:t xml:space="preserve">, some minimize fatigue </w:t>
      </w:r>
      <w:r w:rsidR="003842F2">
        <w:fldChar w:fldCharType="begin"/>
      </w:r>
      <w:r w:rsidR="00EA205E">
        <w:instrText xml:space="preserve"> ADDIN ZOTERO_ITEM CSL_CITATION {"citationID":"wN8YP50Q","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3842F2">
        <w:fldChar w:fldCharType="separate"/>
      </w:r>
      <w:r w:rsidR="00EA205E" w:rsidRPr="00EA205E">
        <w:rPr>
          <w:rFonts w:cs="Times New Roman"/>
        </w:rPr>
        <w:t>(Prilutsky and Zatsiorsky 2002)</w:t>
      </w:r>
      <w:r w:rsidR="003842F2">
        <w:fldChar w:fldCharType="end"/>
      </w:r>
      <w:r w:rsidR="003842F2">
        <w:t xml:space="preserve">. </w:t>
      </w:r>
      <w:r w:rsidR="00FC1F80">
        <w:t xml:space="preserve">The optimization method is affected by the number of degrees of freedom the joint must control </w:t>
      </w:r>
      <w:r w:rsidR="00FC1F80">
        <w:fldChar w:fldCharType="begin"/>
      </w:r>
      <w:r w:rsidR="00EA205E">
        <w:instrText xml:space="preserve"> ADDIN ZOTERO_ITEM CSL_CITATION {"citationID":"zErXcTtc","properties":{"formattedCitation":"(Thomas S. Buchanan and Shreeve 1996)","plainCitation":"(Thomas S. Buchanan and Shreeve 1996)","noteIndex":0},"citationItems":[{"id":466,"uris":["http://zotero.org/users/2047454/items/TSHD6JF9"],"uri":["http://zotero.org/users/2047454/items/TSHD6JF9"],"itemData":{"id":466,"type":"article-journal","title":"An Evaluation of Optimization Techniques for the Prediction of Muscle Activation Patterns During Isometric Tasks","container-title":"Journal of Biomechanical Engineering","page":"565-574","volume":"118","issue":"4","source":"Silverchair","abstract":"The purpose of this study was to critically evaluate the modeling potential of proposed optimization cost functions for predicting muscle forces during isometric loading. Models of the muscles about the elbow (eleven muscles) and wrist (five muscles) were constructed. The models accounted for muscle moment arms, physiological cross-sectional area, specific tension, and percent fiber type. Five nonlinear optimization cost functions, a representative sample of those proposed to date, were analyzed: minimizing the sums of muscle force2 , stress2 , stress3 , (normalized force)2 , and minimizing fatigue. Several different protocols were implemented, including elbow models which balanced combinations of flexion-extension, supination-pronation, and varus-valgus loads. Theoretical predictions were compared with EMG data of muscle activation changes as a function of load direction and muscle coactivation relationships. Results indicate a strong dependence of muscle coordination predictions on the number of degrees of freedom balanced. The choice of cost function had little influence on the results. The cost functions examined were not able to reliably estimate muscle activation as a function of load direction. Furthermore, specific synergic relationships between muscle pairs could not be accurately represented. An error analysis indicated that the discrepancies between predicted values and actual values could not be explained by errors in physiological measurements, as the differences between these two were relatively insensitive to changes in the anatomical parameters. In short, no particular cost function was found to adequately represent actual muscle activity at the elbow, although predictions at the wrist were more favorable due to differences in the degrees of freedom at the joints.","DOI":"10.1115/1.2796044","ISSN":"0148-0731","journalAbbreviation":"J Biomech Eng","author":[{"family":"Buchanan","given":"Thomas S."},{"family":"Shreeve","given":"David A."}],"issued":{"date-parts":[["1996",11,1]]}}}],"schema":"https://github.com/citation-style-language/schema/raw/master/csl-citation.json"} </w:instrText>
      </w:r>
      <w:r w:rsidR="00FC1F80">
        <w:fldChar w:fldCharType="separate"/>
      </w:r>
      <w:r w:rsidR="00EA205E" w:rsidRPr="00EA205E">
        <w:rPr>
          <w:rFonts w:cs="Times New Roman"/>
        </w:rPr>
        <w:t>(Thomas S. Buchanan and Shreeve 1996)</w:t>
      </w:r>
      <w:r w:rsidR="00FC1F80">
        <w:fldChar w:fldCharType="end"/>
      </w:r>
      <w:r w:rsidR="00FC1F80">
        <w:t xml:space="preserve">. </w:t>
      </w:r>
      <w:r w:rsidR="00E60C7C">
        <w:t xml:space="preserve">An important factor for choosing an optimization criteria is determining which physiological quantity is the most relevant to the dynamics in the system </w:t>
      </w:r>
      <w:r w:rsidR="00E60C7C">
        <w:fldChar w:fldCharType="begin"/>
      </w:r>
      <w:r w:rsidR="00EA205E">
        <w:instrText xml:space="preserve"> ADDIN ZOTERO_ITEM CSL_CITATION {"citationID":"GH6fcbfR","properties":{"formattedCitation":"(Hardt 1978)","plainCitation":"(Hardt 1978)","noteIndex":0},"citationItems":[{"id":637,"uris":["http://zotero.org/users/2047454/items/XPABMEXD"],"uri":["http://zotero.org/users/2047454/items/XPABMEXD"],"itemData":{"id":637,"type":"article-journal","title":"Determining Muscle Forces in the Leg During Normal Human Walking—An Application and Evaluation of Optimization Methods","container-title":"Journal of Biomechanical Engineering","page":"72-78","volume":"100","issue":"2","source":"biomechanical.asmedigitalcollection.asme.org","DOI":"10.1115/1.3426195","ISSN":"0148-0731","journalAbbreviation":"J Biomech Eng","author":[{"family":"Hardt","given":"D. E."}],"issued":{"date-parts":[["1978",5,1]]}}}],"schema":"https://github.com/citation-style-language/schema/raw/master/csl-citation.json"} </w:instrText>
      </w:r>
      <w:r w:rsidR="00E60C7C">
        <w:fldChar w:fldCharType="separate"/>
      </w:r>
      <w:r w:rsidR="00EA205E" w:rsidRPr="00EA205E">
        <w:rPr>
          <w:rFonts w:cs="Times New Roman"/>
        </w:rPr>
        <w:t>(Hardt 1978)</w:t>
      </w:r>
      <w:r w:rsidR="00E60C7C">
        <w:fldChar w:fldCharType="end"/>
      </w:r>
      <w:r w:rsidR="00E60C7C">
        <w:t xml:space="preserve">. </w:t>
      </w:r>
      <w:r w:rsidR="005F41D5">
        <w:t>While there has not</w:t>
      </w:r>
      <w:r w:rsidR="00FC1F80">
        <w:t xml:space="preserve"> been a definitive declaration of which method is the most </w:t>
      </w:r>
      <w:r w:rsidR="009336BB">
        <w:t xml:space="preserve">universally </w:t>
      </w:r>
      <w:r w:rsidR="00FC1F80">
        <w:t xml:space="preserve">effective, the force </w:t>
      </w:r>
      <w:r w:rsidR="00467D49">
        <w:t>distribution characteristics of each optimization method have been compared</w:t>
      </w:r>
      <w:r w:rsidR="00FC1F80">
        <w:t xml:space="preserve"> </w:t>
      </w:r>
      <w:r w:rsidR="00FC1F80">
        <w:fldChar w:fldCharType="begin"/>
      </w:r>
      <w:r w:rsidR="00EA205E">
        <w:instrText xml:space="preserve"> ADDIN ZOTERO_ITEM CSL_CITATION {"citationID":"GGvzKFZE","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C1F80">
        <w:fldChar w:fldCharType="separate"/>
      </w:r>
      <w:r w:rsidR="00EA205E" w:rsidRPr="00EA205E">
        <w:rPr>
          <w:rFonts w:cs="Times New Roman"/>
        </w:rPr>
        <w:t>(Herzog and Leonard 1991)</w:t>
      </w:r>
      <w:r w:rsidR="00FC1F80">
        <w:fldChar w:fldCharType="end"/>
      </w:r>
      <w:r w:rsidR="00FC1F80">
        <w:t xml:space="preserve">. </w:t>
      </w:r>
    </w:p>
    <w:p w14:paraId="031CCAA2" w14:textId="58D9108E" w:rsidR="00D635F4" w:rsidRPr="007311A3" w:rsidRDefault="00B830DC" w:rsidP="005C3503">
      <w:pPr>
        <w:pStyle w:val="NoSpacing"/>
        <w:ind w:firstLine="720"/>
      </w:pPr>
      <w:r w:rsidRPr="007311A3">
        <w:t>Initially, linear optimization</w:t>
      </w:r>
      <w:r w:rsidR="004C5A8C">
        <w:t xml:space="preserve"> was applied</w:t>
      </w:r>
      <w:r w:rsidRPr="007311A3">
        <w:t xml:space="preserve"> at each </w:t>
      </w:r>
      <w:r w:rsidR="00E765F7">
        <w:t>time</w:t>
      </w:r>
      <w:r w:rsidR="00D635F4">
        <w:t xml:space="preserve"> </w:t>
      </w:r>
      <w:r w:rsidR="00E765F7">
        <w:t>ste</w:t>
      </w:r>
      <w:r w:rsidR="004C5A8C">
        <w:t>p during a single stride</w:t>
      </w:r>
      <w:r w:rsidR="00E765F7">
        <w:t xml:space="preserve"> by minimizing the summed forces that, when multiplied by the instantaneous moment arms, equaled the instantaneous torque</w:t>
      </w:r>
      <w:r w:rsidR="00AC51F1">
        <w:t xml:space="preserve">. Although this is possible since the problem is linear, this optimization method </w:t>
      </w:r>
      <w:r w:rsidRPr="007311A3">
        <w:t>delivers solutions that fall on an “optimization corner”</w:t>
      </w:r>
      <w:r w:rsidR="00AC51F1">
        <w:t xml:space="preserve"> </w:t>
      </w:r>
      <w:r w:rsidR="00AC51F1">
        <w:fldChar w:fldCharType="begin"/>
      </w:r>
      <w:r w:rsidR="00EA205E">
        <w:instrText xml:space="preserve"> ADDIN ZOTERO_ITEM CSL_CITATION {"citationID":"ymHXHMOo","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AC51F1">
        <w:fldChar w:fldCharType="separate"/>
      </w:r>
      <w:r w:rsidR="00EA205E" w:rsidRPr="00EA205E">
        <w:rPr>
          <w:rFonts w:cs="Times New Roman"/>
        </w:rPr>
        <w:t>(Crowninshield and Brand 1981)</w:t>
      </w:r>
      <w:r w:rsidR="00AC51F1">
        <w:fldChar w:fldCharType="end"/>
      </w:r>
      <w:r w:rsidRPr="007311A3">
        <w:t>, causing jagged force profiles that are not indicative of actual muscle contractions.</w:t>
      </w:r>
    </w:p>
    <w:p w14:paraId="1E35E927" w14:textId="522C22CA" w:rsidR="00222FDE" w:rsidRPr="007311A3" w:rsidRDefault="00E855F5" w:rsidP="00E72EB9">
      <w:pPr>
        <w:pStyle w:val="NoSpacing"/>
        <w:ind w:firstLine="720"/>
      </w:pPr>
      <w:r>
        <w:t>Work has</w:t>
      </w:r>
      <w:r w:rsidR="00376459" w:rsidRPr="007311A3">
        <w:t xml:space="preserve"> now </w:t>
      </w:r>
      <w:r>
        <w:t>transitioned</w:t>
      </w:r>
      <w:r w:rsidR="00376459" w:rsidRPr="007311A3">
        <w:t xml:space="preserve"> to static optimiza</w:t>
      </w:r>
      <w:r>
        <w:t>tion with an interchangeable cost function</w:t>
      </w:r>
      <w:r w:rsidR="00376459" w:rsidRPr="007311A3">
        <w:t xml:space="preserve">. </w:t>
      </w:r>
      <w:r w:rsidR="004C2477">
        <w:t xml:space="preserve">By implementing cost functions from </w:t>
      </w:r>
      <w:r w:rsidR="004C2477">
        <w:fldChar w:fldCharType="begin"/>
      </w:r>
      <w:r w:rsidR="00EA205E">
        <w:instrText xml:space="preserve"> ADDIN ZOTERO_ITEM CSL_CITATION {"citationID":"a9o8bh0p","properties":{"formattedCitation":"(Pedotti, Krishnan, and Stark 1978)","plainCitation":"(Pedotti, Krishnan, and Stark 1978)","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schema":"https://github.com/citation-style-language/schema/raw/master/csl-citation.json"} </w:instrText>
      </w:r>
      <w:r w:rsidR="004C2477">
        <w:fldChar w:fldCharType="separate"/>
      </w:r>
      <w:r w:rsidR="00EA205E" w:rsidRPr="00EA205E">
        <w:rPr>
          <w:rFonts w:cs="Times New Roman"/>
        </w:rPr>
        <w:t>(Pedotti, Krishnan, and Stark 1978)</w:t>
      </w:r>
      <w:r w:rsidR="004C2477">
        <w:fldChar w:fldCharType="end"/>
      </w:r>
      <w:r w:rsidR="004C2477">
        <w:t xml:space="preserve"> and </w:t>
      </w:r>
      <w:r w:rsidR="004C2477">
        <w:fldChar w:fldCharType="begin"/>
      </w:r>
      <w:r w:rsidR="00EA205E">
        <w:instrText xml:space="preserve"> ADDIN ZOTERO_ITEM CSL_CITATION {"citationID":"6frSdS84","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4C2477">
        <w:fldChar w:fldCharType="separate"/>
      </w:r>
      <w:r w:rsidR="00EA205E" w:rsidRPr="00EA205E">
        <w:rPr>
          <w:rFonts w:cs="Times New Roman"/>
        </w:rPr>
        <w:t>(Seireg and Arvikar 1973)</w:t>
      </w:r>
      <w:r w:rsidR="004C2477">
        <w:fldChar w:fldCharType="end"/>
      </w:r>
      <w:r w:rsidR="004C2477">
        <w:t>, a suitable cost function has been identified that relates</w:t>
      </w:r>
      <w:r w:rsidR="00376459" w:rsidRPr="007311A3">
        <w:t xml:space="preserve"> muscle forces to their maximum values squared.</w:t>
      </w:r>
      <w:r w:rsidR="004C2477">
        <w:t xml:space="preserve"> This produces continuous force profiles </w:t>
      </w:r>
      <w:r w:rsidR="00C16817">
        <w:t>with low function error.</w:t>
      </w:r>
    </w:p>
    <w:p w14:paraId="153E445A" w14:textId="77777777" w:rsidR="008D0C70" w:rsidRDefault="008D0C70" w:rsidP="00072547">
      <w:pPr>
        <w:pStyle w:val="Heading3"/>
      </w:pPr>
      <w:bookmarkStart w:id="15" w:name="_Toc17812544"/>
      <w:r w:rsidRPr="00201A51">
        <w:t>Remaining Work</w:t>
      </w:r>
      <w:bookmarkEnd w:id="15"/>
    </w:p>
    <w:p w14:paraId="10D0F99B" w14:textId="665D53EB" w:rsidR="00EC52D2" w:rsidRPr="00EC52D2" w:rsidRDefault="00EC52D2" w:rsidP="00E72EB9">
      <w:pPr>
        <w:pStyle w:val="NoSpacing"/>
        <w:ind w:firstLine="720"/>
      </w:pPr>
      <w:r>
        <w:t xml:space="preserve">Ultimately, </w:t>
      </w:r>
      <w:r w:rsidR="00F532B7">
        <w:t>model development</w:t>
      </w:r>
      <w:r>
        <w:t xml:space="preserve"> </w:t>
      </w:r>
      <w:r w:rsidR="00F532B7">
        <w:t>has been</w:t>
      </w:r>
      <w:r w:rsidR="00144964">
        <w:t xml:space="preserve"> a balance of</w:t>
      </w:r>
      <w:r w:rsidR="00F532B7">
        <w:t xml:space="preserve"> striving for physiological accuracy</w:t>
      </w:r>
      <w:r>
        <w:t xml:space="preserve"> </w:t>
      </w:r>
      <w:r w:rsidR="0091308A">
        <w:t>while navigating</w:t>
      </w:r>
      <w:r>
        <w:t xml:space="preserve"> the constraints of Animatlab. </w:t>
      </w:r>
      <w:r w:rsidR="00D0176D">
        <w:t xml:space="preserve">The Hill model is reductive because it does not take into account some interesting features of muscle, such as the asymmetrical lengthening/shortening profile of the force velocity curve </w:t>
      </w:r>
      <w:r w:rsidR="00D0176D">
        <w:fldChar w:fldCharType="begin"/>
      </w:r>
      <w:r w:rsidR="00EA205E">
        <w:instrText xml:space="preserve"> ADDIN ZOTERO_ITEM CSL_CITATION {"citationID":"rF75nMEq","properties":{"formattedCitation":"(Murphy and Beardsley 1974; Yeo et al. 2013)","plainCitation":"(Murphy and Beardsley 1974; Yeo et al. 2013)","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544,"uris":["http://zotero.org/users/2047454/items/68ZEUX4I"],"uri":["http://zotero.org/users/2047454/items/68ZEUX4I"],"itemData":{"id":544,"type":"article-journal","title":"Phenomenological models of the dynamics of muscle during isotonic shortening","container-title":"Journal of Biomechanics","page":"2419-2425","volume":"46","issue":"14","source":"ScienceDirect","abstract":"We investigated the effectiveness of simple, Hill-type, phenomenological models of the force-length-velocity relationship for simulating measured length trajectories during muscle shortening, and, if so, what forms of the model are most useful. Using isotonic shortening data from mouse soleus and toad depressor mandibulae muscles, we showed that Hill-type models can indeed simulate the shortening trajectories with sufficiently good accuracy. However, we found that the standard form of the Hill-type muscle model, called the force-scaling model, is not a satisfactory choice. Instead, the results support the use of less frequently used models, the f-max scaling model and force-scaling with parallel spring, to simulate the shortening dynamics of muscle.","DOI":"10.1016/j.jbiomech.2013.07.018","ISSN":"0021-9290","journalAbbreviation":"Journal of Biomechanics","author":[{"family":"Yeo","given":"Sang Hoon"},{"family":"Monroy","given":"Jenna A."},{"family":"Kristopher Lappin","given":"A."},{"family":"Nishikawa","given":"Kiisa C."},{"family":"Pai","given":"Dinesh K."}],"issued":{"date-parts":[["2013",9,27]]}}}],"schema":"https://github.com/citation-style-language/schema/raw/master/csl-citation.json"} </w:instrText>
      </w:r>
      <w:r w:rsidR="00D0176D">
        <w:fldChar w:fldCharType="separate"/>
      </w:r>
      <w:r w:rsidR="00EA205E" w:rsidRPr="00EA205E">
        <w:rPr>
          <w:rFonts w:cs="Times New Roman"/>
        </w:rPr>
        <w:t>(Murphy and Beardsley 1974; Yeo et al. 2013)</w:t>
      </w:r>
      <w:r w:rsidR="00D0176D">
        <w:fldChar w:fldCharType="end"/>
      </w:r>
      <w:r w:rsidR="008347A6">
        <w:t xml:space="preserve"> or</w:t>
      </w:r>
      <w:r w:rsidR="006F7085">
        <w:t xml:space="preserve"> the impact of tendon tension on force magnitudes </w:t>
      </w:r>
      <w:r w:rsidR="006F7085">
        <w:fldChar w:fldCharType="begin"/>
      </w:r>
      <w:r w:rsidR="00EA205E">
        <w:instrText xml:space="preserve"> ADDIN ZOTERO_ITEM CSL_CITATION {"citationID":"OeQXMN0k","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6F7085">
        <w:fldChar w:fldCharType="separate"/>
      </w:r>
      <w:r w:rsidR="00EA205E" w:rsidRPr="00EA205E">
        <w:rPr>
          <w:rFonts w:cs="Times New Roman"/>
        </w:rPr>
        <w:t>(Pearlman, Roach, and Valero-Cuevas 2004)</w:t>
      </w:r>
      <w:r w:rsidR="006F7085">
        <w:fldChar w:fldCharType="end"/>
      </w:r>
      <w:r w:rsidR="00D0176D">
        <w:t xml:space="preserve">. This model </w:t>
      </w:r>
      <w:r w:rsidR="00D0176D">
        <w:lastRenderedPageBreak/>
        <w:t xml:space="preserve">could be improved through the inclusion of these extra features, but at the cost of the neural interface that Animatlab offers. </w:t>
      </w:r>
      <w:r>
        <w:t>A number of muscle model equations were studi</w:t>
      </w:r>
      <w:r w:rsidR="00264BBC">
        <w:t>ed over the course of</w:t>
      </w:r>
      <w:r w:rsidR="00F532B7">
        <w:t xml:space="preserve"> </w:t>
      </w:r>
      <w:r>
        <w:t xml:space="preserve">development </w:t>
      </w:r>
      <w:r>
        <w:fldChar w:fldCharType="begin"/>
      </w:r>
      <w:r w:rsidR="00EA205E">
        <w:instrText xml:space="preserve"> ADDIN ZOTERO_ITEM CSL_CITATION {"citationID":"gdFsZsSP","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EA205E">
        <w:rPr>
          <w:rFonts w:ascii="Cambria Math" w:hAnsi="Cambria Math" w:cs="Cambria Math"/>
        </w:rPr>
        <w:instrText>∼</w:instrText>
      </w:r>
      <w:r w:rsidR="00EA205E">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fldChar w:fldCharType="separate"/>
      </w:r>
      <w:r w:rsidR="00EA205E" w:rsidRPr="00EA205E">
        <w:rPr>
          <w:rFonts w:cs="Times New Roman"/>
        </w:rPr>
        <w:t>(Thelen 2003; Brown, Scott, and Loeb 1996; Lloyd and Besier 2003)</w:t>
      </w:r>
      <w:r>
        <w:fldChar w:fldCharType="end"/>
      </w:r>
      <w:r>
        <w:t xml:space="preserve"> to better understand</w:t>
      </w:r>
      <w:r w:rsidR="00B4437F">
        <w:t xml:space="preserve"> how different subsets of the muscle force equations coordinate to induce contractions</w:t>
      </w:r>
      <w:r>
        <w:t xml:space="preserve">. </w:t>
      </w:r>
    </w:p>
    <w:p w14:paraId="3C0458AB" w14:textId="6913F7F9" w:rsidR="00376459" w:rsidRPr="00072547" w:rsidRDefault="00960170" w:rsidP="00E72EB9">
      <w:pPr>
        <w:pStyle w:val="NoSpacing"/>
        <w:ind w:firstLine="720"/>
      </w:pPr>
      <w:r>
        <w:t>Now that muscle force profiles have bee</w:t>
      </w:r>
      <w:r w:rsidR="002F1D15">
        <w:t>n developed through optimization,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Thelen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0DCA7C27" w14:textId="77777777" w:rsidR="00C23C8F" w:rsidRPr="00201A51" w:rsidRDefault="001F2F88" w:rsidP="00072547">
      <w:pPr>
        <w:pStyle w:val="Heading3"/>
      </w:pPr>
      <w:bookmarkStart w:id="16" w:name="_Toc17812545"/>
      <w:r w:rsidRPr="00201A51">
        <w:t>Publications</w:t>
      </w:r>
      <w:bookmarkEnd w:id="16"/>
    </w:p>
    <w:p w14:paraId="364AD2ED" w14:textId="662DFBE8" w:rsidR="002C751F" w:rsidRDefault="00B4487D" w:rsidP="00E72EB9">
      <w:pPr>
        <w:pStyle w:val="NoSpacing"/>
        <w:ind w:firstLine="720"/>
      </w:pPr>
      <w:r w:rsidRPr="008608D9">
        <w:t xml:space="preserve">There are no existing publications from this aim yet, but </w:t>
      </w:r>
      <w:r w:rsidR="00115B08">
        <w:t>there is</w:t>
      </w:r>
      <w:r w:rsidRPr="008608D9">
        <w:t xml:space="preserve"> enough work </w:t>
      </w:r>
      <w:r w:rsidR="00115B08">
        <w:t>to collate into a publication with access to experimental data</w:t>
      </w:r>
      <w:r w:rsidRPr="008608D9">
        <w:t xml:space="preserve">. </w:t>
      </w:r>
      <w:r w:rsidR="002C751F">
        <w:t>Possible publications include:</w:t>
      </w:r>
    </w:p>
    <w:p w14:paraId="2C09AA74" w14:textId="36063FAF" w:rsidR="00C23C8F" w:rsidRDefault="002C751F" w:rsidP="00E72EB9">
      <w:pPr>
        <w:pStyle w:val="NoSpacing"/>
        <w:numPr>
          <w:ilvl w:val="0"/>
          <w:numId w:val="11"/>
        </w:numPr>
        <w:tabs>
          <w:tab w:val="left" w:pos="270"/>
        </w:tabs>
        <w:ind w:left="1440" w:firstLine="360"/>
      </w:pPr>
      <w:r>
        <w:t>A</w:t>
      </w:r>
      <w:r w:rsidR="00B4487D" w:rsidRPr="008608D9">
        <w:t xml:space="preserve"> publication comparing the modelled EMG results to actu</w:t>
      </w:r>
      <w:r>
        <w:t>al EMG measurements in the rat</w:t>
      </w:r>
      <w:r w:rsidR="00AF3F95">
        <w:t xml:space="preserve">. This could </w:t>
      </w:r>
      <w:r w:rsidR="00A70931">
        <w:t>also feed the EMG</w:t>
      </w:r>
      <w:r w:rsidR="00AF3F95">
        <w:t xml:space="preserve"> signals back into the model and test leg kinematics.</w:t>
      </w:r>
    </w:p>
    <w:p w14:paraId="10414896" w14:textId="11BBA7E0" w:rsidR="002C751F" w:rsidRPr="008608D9" w:rsidRDefault="002C751F" w:rsidP="00E72EB9">
      <w:pPr>
        <w:pStyle w:val="NoSpacing"/>
        <w:numPr>
          <w:ilvl w:val="0"/>
          <w:numId w:val="11"/>
        </w:numPr>
        <w:tabs>
          <w:tab w:val="left" w:pos="270"/>
        </w:tabs>
        <w:ind w:left="1440" w:firstLine="360"/>
      </w:pPr>
      <w:r>
        <w:t xml:space="preserve">A </w:t>
      </w:r>
      <w:r w:rsidR="00F36B12">
        <w:t>publication comparing</w:t>
      </w:r>
      <w:r>
        <w:t xml:space="preserve"> of different optimization functions on the force profiles, including the impact that passive forces play in force distribution</w:t>
      </w:r>
    </w:p>
    <w:p w14:paraId="09DCE628" w14:textId="27D2937D" w:rsidR="00C23C8F" w:rsidRPr="00201A51" w:rsidRDefault="00C23C8F" w:rsidP="0001344D">
      <w:pPr>
        <w:pStyle w:val="Heading2"/>
      </w:pPr>
      <w:bookmarkStart w:id="17" w:name="_Toc17812546"/>
      <w:r w:rsidRPr="00201A51">
        <w:lastRenderedPageBreak/>
        <w:t xml:space="preserve">Aim 3 – </w:t>
      </w:r>
      <w:r w:rsidR="008572BC">
        <w:t>System-based Network Design for Kinematic Control</w:t>
      </w:r>
      <w:bookmarkEnd w:id="17"/>
    </w:p>
    <w:p w14:paraId="0A37372A" w14:textId="4F4341ED" w:rsidR="00835975" w:rsidRPr="001B5B8E" w:rsidRDefault="008D0C70" w:rsidP="001B5B8E">
      <w:pPr>
        <w:pStyle w:val="Heading3"/>
      </w:pPr>
      <w:bookmarkStart w:id="18" w:name="_Toc17812547"/>
      <w:r w:rsidRPr="00201A51">
        <w:t>Completed Work</w:t>
      </w:r>
      <w:bookmarkEnd w:id="18"/>
    </w:p>
    <w:p w14:paraId="5358DB80" w14:textId="040BE5AD" w:rsidR="00835975" w:rsidRPr="00835975" w:rsidRDefault="002C124A" w:rsidP="00C71F87">
      <w:pPr>
        <w:pStyle w:val="NoSpacing"/>
        <w:ind w:firstLine="720"/>
      </w:pPr>
      <w:r>
        <w:rPr>
          <w:noProof/>
        </w:rPr>
        <mc:AlternateContent>
          <mc:Choice Requires="wps">
            <w:drawing>
              <wp:anchor distT="0" distB="0" distL="114300" distR="114300" simplePos="0" relativeHeight="251683840" behindDoc="0" locked="0" layoutInCell="1" allowOverlap="1" wp14:anchorId="6F27BEF0" wp14:editId="05FFFB33">
                <wp:simplePos x="0" y="0"/>
                <wp:positionH relativeFrom="column">
                  <wp:posOffset>581025</wp:posOffset>
                </wp:positionH>
                <wp:positionV relativeFrom="paragraph">
                  <wp:posOffset>6758305</wp:posOffset>
                </wp:positionV>
                <wp:extent cx="5100320" cy="635"/>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5100320" cy="635"/>
                        </a:xfrm>
                        <a:prstGeom prst="rect">
                          <a:avLst/>
                        </a:prstGeom>
                        <a:solidFill>
                          <a:prstClr val="white"/>
                        </a:solidFill>
                        <a:ln>
                          <a:noFill/>
                        </a:ln>
                        <a:effectLst/>
                      </wps:spPr>
                      <wps:txbx>
                        <w:txbxContent>
                          <w:p w14:paraId="3B8B8CDC" w14:textId="799C1EE3" w:rsidR="00AF3C78" w:rsidRPr="0038775F" w:rsidRDefault="00AF3C78"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27BEF0" id="Text Box 20" o:spid="_x0000_s1045" type="#_x0000_t202" style="position:absolute;left:0;text-align:left;margin-left:45.75pt;margin-top:532.15pt;width:401.6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" stroked="f">
                <v:textbox style="mso-fit-shape-to-text:t" inset="0,0,0,0">
                  <w:txbxContent>
                    <w:p w14:paraId="3B8B8CDC" w14:textId="799C1EE3" w:rsidR="00AF3C78" w:rsidRPr="0038775F" w:rsidRDefault="00AF3C78"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w10:wrap type="topAndBottom"/>
              </v:shape>
            </w:pict>
          </mc:Fallback>
        </mc:AlternateContent>
      </w:r>
      <w:r>
        <w:rPr>
          <w:noProof/>
        </w:rPr>
        <w:drawing>
          <wp:anchor distT="0" distB="0" distL="114300" distR="114300" simplePos="0" relativeHeight="251681792" behindDoc="0" locked="0" layoutInCell="1" allowOverlap="1" wp14:anchorId="4CB9DA3D" wp14:editId="48547552">
            <wp:simplePos x="0" y="0"/>
            <wp:positionH relativeFrom="margin">
              <wp:align>center</wp:align>
            </wp:positionH>
            <wp:positionV relativeFrom="paragraph">
              <wp:posOffset>3053715</wp:posOffset>
            </wp:positionV>
            <wp:extent cx="4720590" cy="3705225"/>
            <wp:effectExtent l="0" t="0" r="3810"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etworkFig.png"/>
                    <pic:cNvPicPr/>
                  </pic:nvPicPr>
                  <pic:blipFill>
                    <a:blip r:embed="rId86">
                      <a:extLst>
                        <a:ext uri="{28A0092B-C50C-407E-A947-70E740481C1C}">
                          <a14:useLocalDpi xmlns:a14="http://schemas.microsoft.com/office/drawing/2010/main" val="0"/>
                        </a:ext>
                      </a:extLst>
                    </a:blip>
                    <a:stretch>
                      <a:fillRect/>
                    </a:stretch>
                  </pic:blipFill>
                  <pic:spPr>
                    <a:xfrm>
                      <a:off x="0" y="0"/>
                      <a:ext cx="4720590" cy="3705225"/>
                    </a:xfrm>
                    <a:prstGeom prst="rect">
                      <a:avLst/>
                    </a:prstGeom>
                  </pic:spPr>
                </pic:pic>
              </a:graphicData>
            </a:graphic>
            <wp14:sizeRelH relativeFrom="margin">
              <wp14:pctWidth>0</wp14:pctWidth>
            </wp14:sizeRelH>
            <wp14:sizeRelV relativeFrom="margin">
              <wp14:pctHeight>0</wp14:pctHeight>
            </wp14:sizeRelV>
          </wp:anchor>
        </w:drawing>
      </w:r>
      <w:r w:rsidR="00835975" w:rsidRPr="00835975">
        <w:t>This aim integrates the kinematic work of the previous aims with the synthetic nervous system design paradigm established in prior work. Models of the nervous system pale in comparison to the actual nervous system of vertebrates, with reduced numbers of neurons and abstractions from their nonlinear nature to ease computational costs. 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w:t>
      </w:r>
    </w:p>
    <w:p w14:paraId="14C30DA0" w14:textId="77777777" w:rsidR="00835975" w:rsidRDefault="00835975" w:rsidP="00C71F87">
      <w:pPr>
        <w:pStyle w:val="NoSpacing"/>
        <w:ind w:firstLine="720"/>
      </w:pPr>
      <w:r w:rsidRPr="00835975">
        <w:lastRenderedPageBreak/>
        <w:t>While Animatlab is a crucial part of the FSN approach, it has many weaknesses that hinder advancements in the field. Animatlab is no longer supported by the developer which makes its functionality under software updates increasingly unlikely. The program is compiled in the C programming language which makes it difficult to understand what is happening "under the hood" of the program or to make modifications. Additionally, navigating the user interface is tenuous wh</w:t>
      </w:r>
      <w:r>
        <w:t>en expand</w:t>
      </w:r>
      <w:r w:rsidRPr="00835975">
        <w:t>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006D8AB6" w14:textId="3E205705" w:rsidR="00835975" w:rsidRDefault="00835975" w:rsidP="00C71F87">
      <w:pPr>
        <w:pStyle w:val="NoSpacing"/>
        <w:ind w:firstLine="720"/>
      </w:pPr>
      <w:r w:rsidRPr="00835975">
        <w:t>Alternatives for Animatlab must be developed to advance the field</w:t>
      </w:r>
      <w:r>
        <w:t xml:space="preserve"> of FSN design. As a first step</w:t>
      </w:r>
      <w:r w:rsidRPr="00835975">
        <w:t xml:space="preserve"> in creating a UI alternative, a Matlab project has been developed that allows user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 to export the system into an Animatlab file. This is a valuable first step to understanding how Animatlab formats information and what information is necessary for the creation of an alternative program.</w:t>
      </w:r>
    </w:p>
    <w:p w14:paraId="5AB7017F" w14:textId="77777777" w:rsidR="00835975" w:rsidRDefault="00835975" w:rsidP="00C71F87">
      <w:pPr>
        <w:pStyle w:val="NoSpacing"/>
        <w:ind w:firstLine="720"/>
      </w:pPr>
      <w:r w:rsidRPr="00835975">
        <w:t xml:space="preserve">Python is a programming language with a wealth of community resources for project development and has been deployed in millions of research and commercial projects. Most notably, Python contains a repository of open-source packages related to creating things in physics environments and generating GUI's. An Animatlab alternative developed in Python would be an asset to the field of FSN design and ease the design process for future generations of FSN </w:t>
      </w:r>
      <w:r w:rsidRPr="00835975">
        <w:lastRenderedPageBreak/>
        <w:t>researchers. This aim would revolve around creating a functional Animatlab alternative in Python and testing its use on the rat model to address persistent research questions.</w:t>
      </w:r>
    </w:p>
    <w:p w14:paraId="0C1B40DE" w14:textId="0E9516CA" w:rsidR="00835975" w:rsidRDefault="00835975" w:rsidP="00C71F87">
      <w:pPr>
        <w:pStyle w:val="NoSpacing"/>
      </w:pPr>
      <w:r w:rsidRPr="00835975">
        <w:t>The development of "real world" skills is a critical component of this doctoral degree.</w:t>
      </w:r>
      <w:r w:rsidR="002C124A">
        <w:t xml:space="preserve"> The purpose of this aim is</w:t>
      </w:r>
      <w:r w:rsidRPr="00835975">
        <w:t xml:space="preserve"> to unite the development of real world skills while addressing research qu</w:t>
      </w:r>
      <w:r w:rsidR="002C124A">
        <w:t xml:space="preserve">estions. The application of </w:t>
      </w:r>
      <w:r w:rsidRPr="00835975">
        <w:t xml:space="preserve">Python to research problems is </w:t>
      </w:r>
      <w:r w:rsidR="002C124A">
        <w:t xml:space="preserve">both </w:t>
      </w:r>
      <w:r w:rsidRPr="00835975">
        <w:t>an investment in the future work of this project</w:t>
      </w:r>
      <w:r w:rsidR="002C124A">
        <w:t xml:space="preserve"> and the development of marketable skills</w:t>
      </w:r>
      <w:r w:rsidRPr="00835975">
        <w:t>.</w:t>
      </w:r>
    </w:p>
    <w:p w14:paraId="2450B805" w14:textId="0C9435BB" w:rsidR="00E6618D" w:rsidRDefault="008D0C70" w:rsidP="00835975">
      <w:pPr>
        <w:pStyle w:val="Heading3"/>
      </w:pPr>
      <w:bookmarkStart w:id="19" w:name="_Toc17812548"/>
      <w:r w:rsidRPr="00201A51">
        <w:t>Remaining Work</w:t>
      </w:r>
      <w:bookmarkEnd w:id="19"/>
    </w:p>
    <w:p w14:paraId="551981D1" w14:textId="77777777" w:rsidR="00C23C8F" w:rsidRDefault="00C23C8F" w:rsidP="00072547">
      <w:pPr>
        <w:pStyle w:val="Heading3"/>
      </w:pPr>
      <w:bookmarkStart w:id="20" w:name="_Toc17812549"/>
      <w:r w:rsidRPr="00201A51">
        <w:t>Publications</w:t>
      </w:r>
      <w:bookmarkEnd w:id="20"/>
    </w:p>
    <w:p w14:paraId="4E96167A" w14:textId="77777777" w:rsidR="0001344D" w:rsidRDefault="0001344D" w:rsidP="0001344D">
      <w:pPr>
        <w:pStyle w:val="Heading1"/>
      </w:pPr>
      <w:bookmarkStart w:id="21" w:name="_Toc17812550"/>
      <w:r>
        <w:t>Reference</w:t>
      </w:r>
      <w:r w:rsidR="00087CF8">
        <w:t>s</w:t>
      </w:r>
      <w:bookmarkEnd w:id="21"/>
    </w:p>
    <w:p w14:paraId="179CFCC7" w14:textId="77777777" w:rsidR="00FB409A" w:rsidRDefault="0001344D" w:rsidP="00FB409A">
      <w:pPr>
        <w:pStyle w:val="Bibliography"/>
      </w:pPr>
      <w:r w:rsidRPr="00FA5C34">
        <w:fldChar w:fldCharType="begin"/>
      </w:r>
      <w:r w:rsidR="00EA205E">
        <w:instrText xml:space="preserve"> ADDIN ZOTERO_BIBL {"uncited":[],"omitted":[],"custom":[]} CSL_BIBLIOGRAPHY </w:instrText>
      </w:r>
      <w:r w:rsidRPr="00FA5C34">
        <w:fldChar w:fldCharType="separate"/>
      </w:r>
      <w:r w:rsidR="00FB409A">
        <w:t xml:space="preserve">Alessandro, Cristiano, Juan Pablo Carbajal, and Andrea d’Avella. 2014. “A Computational Analysis of Motor Synergies by Dynamic Response Decomposition.” </w:t>
      </w:r>
      <w:r w:rsidR="00FB409A">
        <w:rPr>
          <w:i/>
          <w:iCs/>
        </w:rPr>
        <w:t>Frontiers in Computational Neuroscience</w:t>
      </w:r>
      <w:r w:rsidR="00FB409A">
        <w:t xml:space="preserve"> 7. https://doi.org/10.3389/fncom.2013.00191.</w:t>
      </w:r>
    </w:p>
    <w:p w14:paraId="7C9A0C4C" w14:textId="77777777" w:rsidR="00FB409A" w:rsidRDefault="00FB409A" w:rsidP="00FB409A">
      <w:pPr>
        <w:pStyle w:val="Bibliography"/>
      </w:pPr>
      <w:r>
        <w:t xml:space="preserve">Alessandro, Cristiano, Benjamin A. Rellinger, Filipe O. Barroso, and Matthew C. Tresch. 2018. “Adaptation after Vastus Lateralis Denervation in Rats Suggests Neural Regulation of Joint Stresses and Strains.” </w:t>
      </w:r>
      <w:r>
        <w:rPr>
          <w:i/>
          <w:iCs/>
        </w:rPr>
        <w:t>BioRxiv</w:t>
      </w:r>
      <w:r>
        <w:t>, January, 1–18. https://doi.org/10.1101/312488.</w:t>
      </w:r>
    </w:p>
    <w:p w14:paraId="3CD6ADAE" w14:textId="77777777" w:rsidR="00FB409A" w:rsidRDefault="00FB409A" w:rsidP="00FB409A">
      <w:pPr>
        <w:pStyle w:val="Bibliography"/>
      </w:pPr>
      <w:r>
        <w:t xml:space="preserve">Almeida-Silveira, Maria Izabel, Daniel Lambertz, Chantal Pérot, and Francis Goubel. 2000. “Changes in Stiffness Induced by Hindlimb Suspension in Rat Achilles Tendon.” </w:t>
      </w:r>
      <w:r>
        <w:rPr>
          <w:i/>
          <w:iCs/>
        </w:rPr>
        <w:t>European Journal of Applied Physiology</w:t>
      </w:r>
      <w:r>
        <w:t xml:space="preserve"> 81 (3): 252–57. https://doi.org/10.1007/s004210050039.</w:t>
      </w:r>
    </w:p>
    <w:p w14:paraId="12D1BF9C" w14:textId="77777777" w:rsidR="00FB409A" w:rsidRDefault="00FB409A" w:rsidP="00FB409A">
      <w:pPr>
        <w:pStyle w:val="Bibliography"/>
      </w:pPr>
      <w:r>
        <w:t xml:space="preserve">An, K. N., K. Takahashi, T. P. Harrigan, and E. Y. Chao. 1984. “Determination of Muscle Orientations and Moment Arms.” </w:t>
      </w:r>
      <w:r>
        <w:rPr>
          <w:i/>
          <w:iCs/>
        </w:rPr>
        <w:t>Journal of Biomechanical Engineering</w:t>
      </w:r>
      <w:r>
        <w:t xml:space="preserve"> 106 (3): 280. https://doi.org/10.1115/1.3138494.</w:t>
      </w:r>
    </w:p>
    <w:p w14:paraId="13B07D85" w14:textId="77777777" w:rsidR="00FB409A" w:rsidRDefault="00FB409A" w:rsidP="00FB409A">
      <w:pPr>
        <w:pStyle w:val="Bibliography"/>
      </w:pPr>
      <w:r>
        <w:t xml:space="preserve">Anderson, Frank C., and Marcus G. Pandy. 2001a. “Static and Dynamic Optimization Solutions for Gait Are Practically Equivalent.” </w:t>
      </w:r>
      <w:r>
        <w:rPr>
          <w:i/>
          <w:iCs/>
        </w:rPr>
        <w:t>Journal of Biomechanics</w:t>
      </w:r>
      <w:r>
        <w:t xml:space="preserve"> 34 (2): 153–61. https://doi.org/10.1016/S0021-9290(00)00155-X.</w:t>
      </w:r>
    </w:p>
    <w:p w14:paraId="74CC137B" w14:textId="77777777" w:rsidR="00FB409A" w:rsidRDefault="00FB409A" w:rsidP="00FB409A">
      <w:pPr>
        <w:pStyle w:val="Bibliography"/>
      </w:pPr>
      <w:r>
        <w:t xml:space="preserve">———. 2001b. “Dynamic Optimization of Human Walking.” </w:t>
      </w:r>
      <w:r>
        <w:rPr>
          <w:i/>
          <w:iCs/>
        </w:rPr>
        <w:t>Journal of Biomechanical Engineering</w:t>
      </w:r>
      <w:r>
        <w:t xml:space="preserve"> 123 (5): 381–90. https://doi.org/10.1115/1.1392310.</w:t>
      </w:r>
    </w:p>
    <w:p w14:paraId="5414506A" w14:textId="77777777" w:rsidR="00FB409A" w:rsidRDefault="00FB409A" w:rsidP="00FB409A">
      <w:pPr>
        <w:pStyle w:val="Bibliography"/>
      </w:pPr>
      <w:r>
        <w:t xml:space="preserve">Andrada, E., J. Mämpel, A. Schmidt, M.S. Fischer, A. Karguth, and H. Witte. 2013. “From Biomechanics of Rats’ Inclined Locomotion to a Climbing Robot.” </w:t>
      </w:r>
      <w:r>
        <w:rPr>
          <w:i/>
          <w:iCs/>
        </w:rPr>
        <w:t>International Journal of Design &amp; Nature and Ecodynamics</w:t>
      </w:r>
      <w:r>
        <w:t xml:space="preserve"> 8 (3): 192–212. https://doi.org/10.2495/DNE-V8-N3-192-212.</w:t>
      </w:r>
    </w:p>
    <w:p w14:paraId="2A5DE0BB" w14:textId="77777777" w:rsidR="00FB409A" w:rsidRDefault="00FB409A" w:rsidP="00FB409A">
      <w:pPr>
        <w:pStyle w:val="Bibliography"/>
      </w:pPr>
      <w:r>
        <w:t xml:space="preserve">Aoi, Shinya, Takahiro Kondo, Naohiro Hayashi, Dai Yanagihara, Sho Aoki, Hiroshi Yamaura, Naomichi Ogihara, et al. 2013. “Contributions of Phase Resetting and Interlimb Coordination to the Adaptive Control of Hindlimb Obstacle Avoidance during Locomotion in Rats: A Simulation Study.” </w:t>
      </w:r>
      <w:r>
        <w:rPr>
          <w:i/>
          <w:iCs/>
        </w:rPr>
        <w:t>Biological Cybernetics</w:t>
      </w:r>
      <w:r>
        <w:t xml:space="preserve"> 107 (2): 201–16. https://doi.org/10.1007/s00422-013-0546-6.</w:t>
      </w:r>
    </w:p>
    <w:p w14:paraId="6E8320D3" w14:textId="77777777" w:rsidR="00FB409A" w:rsidRDefault="00FB409A" w:rsidP="00FB409A">
      <w:pPr>
        <w:pStyle w:val="Bibliography"/>
      </w:pPr>
      <w:r>
        <w:t xml:space="preserve">Avella, A. d’, and E. Bizzi. 2005. “Shared and Specific Muscle Synergies in Natural Motor Behaviors.” </w:t>
      </w:r>
      <w:r>
        <w:rPr>
          <w:i/>
          <w:iCs/>
        </w:rPr>
        <w:t>Proceedings of the National Academy of Sciences</w:t>
      </w:r>
      <w:r>
        <w:t xml:space="preserve"> 102 (8): 3076–81. https://doi.org/10.1073/pnas.0500199102.</w:t>
      </w:r>
    </w:p>
    <w:p w14:paraId="378F3604" w14:textId="77777777" w:rsidR="00FB409A" w:rsidRDefault="00FB409A" w:rsidP="00FB409A">
      <w:pPr>
        <w:pStyle w:val="Bibliography"/>
      </w:pPr>
      <w:r>
        <w:lastRenderedPageBreak/>
        <w:t xml:space="preserve">Avella, Andrea d’, Philippe Saltiel, and Emilio Bizzi. 2003. “Combinations of Muscle Synergies in the Construction of a Natural Motor Behavior.” </w:t>
      </w:r>
      <w:r>
        <w:rPr>
          <w:i/>
          <w:iCs/>
        </w:rPr>
        <w:t>Nature Neuroscience</w:t>
      </w:r>
      <w:r>
        <w:t xml:space="preserve"> 6 (3): 300–308. https://doi.org/10.1038/nn1010.</w:t>
      </w:r>
    </w:p>
    <w:p w14:paraId="0C17F892" w14:textId="77777777" w:rsidR="00FB409A" w:rsidRDefault="00FB409A" w:rsidP="00FB409A">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0EA7A699" w14:textId="77777777" w:rsidR="00FB409A" w:rsidRDefault="00FB409A" w:rsidP="00FB409A">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50AEFFD7" w14:textId="77777777" w:rsidR="00FB409A" w:rsidRDefault="00FB409A" w:rsidP="00FB409A">
      <w:pPr>
        <w:pStyle w:val="Bibliography"/>
      </w:pPr>
      <w:r>
        <w:t xml:space="preserve">Berniker, M., A. Jarc, K. Kording, and M. Tresch. 2016. “A Probabilistic Analysis of Muscle Force Uncertainty for Control.” </w:t>
      </w:r>
      <w:r>
        <w:rPr>
          <w:i/>
          <w:iCs/>
        </w:rPr>
        <w:t>IEEE Transactions on Biomedical Engineering</w:t>
      </w:r>
      <w:r>
        <w:t xml:space="preserve"> 63 (11): 2359–67. https://doi.org/10.1109/TBME.2016.2531083.</w:t>
      </w:r>
    </w:p>
    <w:p w14:paraId="6499C726" w14:textId="77777777" w:rsidR="00FB409A" w:rsidRDefault="00FB409A" w:rsidP="00FB409A">
      <w:pPr>
        <w:pStyle w:val="Bibliography"/>
      </w:pPr>
      <w:r>
        <w:t xml:space="preserve">Berniker, Max, Anthony Jarc, Emilio Bizzi, and Matthew C. Tresch. 2009. “Simplified and Effective Motor Control Based on Muscle Synergies to Exploit Musculoskeletal Dynamics.” </w:t>
      </w:r>
      <w:r>
        <w:rPr>
          <w:i/>
          <w:iCs/>
        </w:rPr>
        <w:t>Proceedings of the National Academy of Sciences</w:t>
      </w:r>
      <w:r>
        <w:t>, April, 6. https://doi.org/10.1073/pnas.0901512106.</w:t>
      </w:r>
    </w:p>
    <w:p w14:paraId="7A79FA28" w14:textId="77777777" w:rsidR="00FB409A" w:rsidRDefault="00FB409A" w:rsidP="00FB409A">
      <w:pPr>
        <w:pStyle w:val="Bibliography"/>
      </w:pPr>
      <w:r>
        <w:t xml:space="preserve">Bouisset, S. 1973. “EMG and Muscle Force in Normal Motor Activities.” </w:t>
      </w:r>
      <w:r>
        <w:rPr>
          <w:i/>
          <w:iCs/>
        </w:rPr>
        <w:t>New Concepts of the Motor Unit, Neuromuscular Disorders, Electromyographic Kinesiology</w:t>
      </w:r>
      <w:r>
        <w:t xml:space="preserve"> 1: 547–83. https://doi.org/10.1159/000394059.</w:t>
      </w:r>
    </w:p>
    <w:p w14:paraId="347ECC50" w14:textId="77777777" w:rsidR="00FB409A" w:rsidRDefault="00FB409A" w:rsidP="00FB409A">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7F70F598" w14:textId="77777777" w:rsidR="00FB409A" w:rsidRDefault="00FB409A" w:rsidP="00FB409A">
      <w:pPr>
        <w:pStyle w:val="Bibliography"/>
      </w:pPr>
      <w:r>
        <w:t xml:space="preserve">Buchanan, T. S., D. P. Almdale, J. L. Lewis, and W. Z. Rymer. 1986. “Characteristics of Synergic Relations during Isometric Contractions of Human Elbow Muscles.” </w:t>
      </w:r>
      <w:r>
        <w:rPr>
          <w:i/>
          <w:iCs/>
        </w:rPr>
        <w:t>Journal of Neurophysiology</w:t>
      </w:r>
      <w:r>
        <w:t xml:space="preserve"> 56 (5): 1225–41. https://doi.org/10.1152/jn.1986.56.5.1225.</w:t>
      </w:r>
    </w:p>
    <w:p w14:paraId="2B8AD4F0" w14:textId="77777777" w:rsidR="00FB409A" w:rsidRDefault="00FB409A" w:rsidP="00FB409A">
      <w:pPr>
        <w:pStyle w:val="Bibliography"/>
      </w:pPr>
      <w:r>
        <w:t xml:space="preserve">Buchanan, Thomas S., David G. Lloyd, Kurt Manal, and Thor F. Besier. 2004. “Neuromusculoskeletal Modeling: Estimation of Muscle Forces and Joint Moments and Movements From Measurements of Neural Command.” </w:t>
      </w:r>
      <w:r>
        <w:rPr>
          <w:i/>
          <w:iCs/>
        </w:rPr>
        <w:t>Journal of Applied Biomechanics</w:t>
      </w:r>
      <w:r>
        <w:t xml:space="preserve"> 20 (4): 367–95.</w:t>
      </w:r>
    </w:p>
    <w:p w14:paraId="0817B376" w14:textId="77777777" w:rsidR="00FB409A" w:rsidRDefault="00FB409A" w:rsidP="00FB409A">
      <w:pPr>
        <w:pStyle w:val="Bibliography"/>
      </w:pPr>
      <w:r>
        <w:t xml:space="preserve">Buchanan, Thomas S., and David A. Shreeve. 1996. “An Evaluation of Optimization Techniques for the Prediction of Muscle Activation Patterns During Isometric Tasks.” </w:t>
      </w:r>
      <w:r>
        <w:rPr>
          <w:i/>
          <w:iCs/>
        </w:rPr>
        <w:t>Journal of Biomechanical Engineering</w:t>
      </w:r>
      <w:r>
        <w:t xml:space="preserve"> 118 (4): 565–74. https://doi.org/10.1115/1.2796044.</w:t>
      </w:r>
    </w:p>
    <w:p w14:paraId="104C7928" w14:textId="77777777" w:rsidR="00FB409A" w:rsidRDefault="00FB409A" w:rsidP="00FB409A">
      <w:pPr>
        <w:pStyle w:val="Bibliography"/>
      </w:pPr>
      <w:r>
        <w:t xml:space="preserve">Buschmann, Thomas, Alexander Ewald, Arndt von Twickel, and Ansgar Büschges. 2015. “Controlling Legs for Locomotion—Insights from Robotics and Neurobiology.” </w:t>
      </w:r>
      <w:r>
        <w:rPr>
          <w:i/>
          <w:iCs/>
        </w:rPr>
        <w:t>Bioinspiration &amp; Biomimetics</w:t>
      </w:r>
      <w:r>
        <w:t xml:space="preserve"> 10 (4): 041001. https://doi.org/10.1088/1748-3190/10/4/041001.</w:t>
      </w:r>
    </w:p>
    <w:p w14:paraId="60D0AB5A" w14:textId="77777777" w:rsidR="00FB409A" w:rsidRDefault="00FB409A" w:rsidP="00FB409A">
      <w:pPr>
        <w:pStyle w:val="Bibliography"/>
      </w:pPr>
      <w:r>
        <w:t xml:space="preserve">Chang, Sarah R., Mark J. Nandor, Lu Li, Rudi Kobetic, Kevin M. Foglyano, John R. Schnellenberger, Musa L. Audu, Gilles Pinault, Roger D. Quinn, and Ronald J. Triolo. 2017. “A Muscle-Driven Approach to Restore Stepping with an Exoskeleton for Individuals with Paraplegia.” </w:t>
      </w:r>
      <w:r>
        <w:rPr>
          <w:i/>
          <w:iCs/>
        </w:rPr>
        <w:t>Journal of NeuroEngineering and Rehabilitation</w:t>
      </w:r>
      <w:r>
        <w:t xml:space="preserve"> 14 (1): 48. https://doi.org/10.1186/s12984-017-0258-6.</w:t>
      </w:r>
    </w:p>
    <w:p w14:paraId="404A81E6" w14:textId="77777777" w:rsidR="00FB409A" w:rsidRDefault="00FB409A" w:rsidP="00FB409A">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0566251B" w14:textId="77777777" w:rsidR="00FB409A" w:rsidRDefault="00FB409A" w:rsidP="00FB409A">
      <w:pPr>
        <w:pStyle w:val="Bibliography"/>
      </w:pPr>
      <w:r>
        <w:t xml:space="preserve">Chia Bejarano, Noelia, Alessandra Pedrocchi, Antonio Nardone, Marco Schieppati, Walter Baccinelli, Marco Monticone, Giancarlo Ferrigno, and Simona Ferrante. 2017. “Tuning of Muscle Synergies During Walking Along Rectilinear and Curvilinear Trajectories in Humans.” </w:t>
      </w:r>
      <w:r>
        <w:rPr>
          <w:i/>
          <w:iCs/>
        </w:rPr>
        <w:t>Annals of Biomedical Engineering</w:t>
      </w:r>
      <w:r>
        <w:t xml:space="preserve"> 45 (5): 1204–18. https://doi.org/10.1007/s10439-017-1802-z.</w:t>
      </w:r>
    </w:p>
    <w:p w14:paraId="3AAA3A66" w14:textId="77777777" w:rsidR="00FB409A" w:rsidRDefault="00FB409A" w:rsidP="00FB409A">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2F8F40BC" w14:textId="77777777" w:rsidR="00FB409A" w:rsidRDefault="00FB409A" w:rsidP="00FB409A">
      <w:pPr>
        <w:pStyle w:val="Bibliography"/>
      </w:pPr>
      <w:r>
        <w:lastRenderedPageBreak/>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25B3326F" w14:textId="77777777" w:rsidR="00FB409A" w:rsidRDefault="00FB409A" w:rsidP="00FB409A">
      <w:pPr>
        <w:pStyle w:val="Bibliography"/>
      </w:pPr>
      <w:r>
        <w:t xml:space="preserve">Cleland, John. 1867. “On the Actions of Muscles Passing over More than One Joint.” </w:t>
      </w:r>
      <w:r>
        <w:rPr>
          <w:i/>
          <w:iCs/>
        </w:rPr>
        <w:t>Journal of Anatomy and Physiology</w:t>
      </w:r>
      <w:r>
        <w:t xml:space="preserve"> 1 (1): 85–93.</w:t>
      </w:r>
    </w:p>
    <w:p w14:paraId="66A28066" w14:textId="77777777" w:rsidR="00FB409A" w:rsidRDefault="00FB409A" w:rsidP="00FB409A">
      <w:pPr>
        <w:pStyle w:val="Bibliography"/>
      </w:pPr>
      <w:r>
        <w:t xml:space="preserve">Cofer, David, Gennady Cymbalyuk, James Reid, Ying Zhu, William J. Heitler, and Donald H. Edwards. 2010. “AnimatLab: A 3D Graphics Environment for Neuromechanical Simulations.” </w:t>
      </w:r>
      <w:r>
        <w:rPr>
          <w:i/>
          <w:iCs/>
        </w:rPr>
        <w:t>Journal of Neuroscience Methods</w:t>
      </w:r>
      <w:r>
        <w:t xml:space="preserve"> 187 (2): 280–88. https://doi.org/10.1016/j.jneumeth.2010.01.005.</w:t>
      </w:r>
    </w:p>
    <w:p w14:paraId="0324AC1D" w14:textId="77777777" w:rsidR="00FB409A" w:rsidRDefault="00FB409A" w:rsidP="00FB409A">
      <w:pPr>
        <w:pStyle w:val="Bibliography"/>
      </w:pPr>
      <w:r>
        <w:t xml:space="preserve">Corcos, Daniel M., Gerald L. Gottlieb, Mark L. Latash, Gil L. Almeida, and Gyan C. Agarwal. 1992. “Electromechanical Delay: An Experimental Artifact.” </w:t>
      </w:r>
      <w:r>
        <w:rPr>
          <w:i/>
          <w:iCs/>
        </w:rPr>
        <w:t>Journal of Electromyography and Kinesiology</w:t>
      </w:r>
      <w:r>
        <w:t xml:space="preserve"> 2 (2): 59–68. https://doi.org/10.1016/1050-6411(92)90017-D.</w:t>
      </w:r>
    </w:p>
    <w:p w14:paraId="30EB8CF5" w14:textId="77777777" w:rsidR="00FB409A" w:rsidRDefault="00FB409A" w:rsidP="00FB409A">
      <w:pPr>
        <w:pStyle w:val="Bibliography"/>
      </w:pPr>
      <w:r>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578B643A" w14:textId="77777777" w:rsidR="00FB409A" w:rsidRDefault="00FB409A" w:rsidP="00FB409A">
      <w:pPr>
        <w:pStyle w:val="Bibliography"/>
      </w:pPr>
      <w:r>
        <w:t xml:space="preserve">Cullins, Miranda J., Kendrick M. Shaw, Jeffrey P. Gill, and Hillel J. Chiel. 2014. “Motor Neuronal Activity Varies Least among Individuals When It Matters Most for Behavior.” </w:t>
      </w:r>
      <w:r>
        <w:rPr>
          <w:i/>
          <w:iCs/>
        </w:rPr>
        <w:t>Journal of Neurophysiology</w:t>
      </w:r>
      <w:r>
        <w:t xml:space="preserve"> 113 (3): 981–1000. https://doi.org/10.1152/jn.00729.2014.</w:t>
      </w:r>
    </w:p>
    <w:p w14:paraId="1990F205" w14:textId="77777777" w:rsidR="00FB409A" w:rsidRDefault="00FB409A" w:rsidP="00FB409A">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68A16156" w14:textId="77777777" w:rsidR="00FB409A" w:rsidRDefault="00FB409A" w:rsidP="00FB409A">
      <w:pPr>
        <w:pStyle w:val="Bibliography"/>
      </w:pPr>
      <w:r>
        <w:t xml:space="preserve">Dutta, Sourav, Abhinav Parihar, Abhishek Khanna, Jorge Gomez, Wriddhi Chakraborty, Matthew Jerry, Benjamin Grisafe, Arijit Raychowdhury, and Suman Datta. 2019. “Programmable Coupled Oscillators for Synchronized Locomotion.” </w:t>
      </w:r>
      <w:r>
        <w:rPr>
          <w:i/>
          <w:iCs/>
        </w:rPr>
        <w:t>Nature Communications</w:t>
      </w:r>
      <w:r>
        <w:t xml:space="preserve"> 10 (1): 1–10. https://doi.org/10.1038/s41467-019-11198-6.</w:t>
      </w:r>
    </w:p>
    <w:p w14:paraId="122010F0" w14:textId="77777777" w:rsidR="00FB409A" w:rsidRDefault="00FB409A" w:rsidP="00FB409A">
      <w:pPr>
        <w:pStyle w:val="Bibliography"/>
      </w:pPr>
      <w:r>
        <w:t xml:space="preserve">Duysens, Jacques, and Arturo Forner-Cordero. 2019. “A Controller Perspective on Biological Gait Control: Reflexes and Central Pattern Generators.” </w:t>
      </w:r>
      <w:r>
        <w:rPr>
          <w:i/>
          <w:iCs/>
        </w:rPr>
        <w:t>Annual Reviews in Control</w:t>
      </w:r>
      <w:r>
        <w:t>, April. https://doi.org/10.1016/j.arcontrol.2019.04.004.</w:t>
      </w:r>
    </w:p>
    <w:p w14:paraId="733681DB" w14:textId="77777777" w:rsidR="00FB409A" w:rsidRDefault="00FB409A" w:rsidP="00FB409A">
      <w:pPr>
        <w:pStyle w:val="Bibliography"/>
      </w:pPr>
      <w:r>
        <w:t xml:space="preserve">Ekeberg, Örjan, and Keir Pearson. 2005. “Computer Simulation of Stepping in the Hind Legs of the Cat: An Examination of Mechanisms Regulating the Stance-to-Swing Transition.” </w:t>
      </w:r>
      <w:r>
        <w:rPr>
          <w:i/>
          <w:iCs/>
        </w:rPr>
        <w:t>Journal of Neurophysiology</w:t>
      </w:r>
      <w:r>
        <w:t xml:space="preserve"> 94 (6): 4256–68. https://doi.org/10.1152/jn.00065.2005.</w:t>
      </w:r>
    </w:p>
    <w:p w14:paraId="0D209105" w14:textId="77777777" w:rsidR="00FB409A" w:rsidRDefault="00FB409A" w:rsidP="00FB409A">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35681401" w14:textId="77777777" w:rsidR="00FB409A" w:rsidRDefault="00FB409A" w:rsidP="00FB409A">
      <w:pPr>
        <w:pStyle w:val="Bibliography"/>
      </w:pPr>
      <w:r>
        <w:t xml:space="preserve">Ettema, Gertjan J. C., and Peter A. Huijing. 1989. “Properties of the Tendinous Structures and Series Elastic Component of EDL Muscle-Tendon Complex of the Rat.” </w:t>
      </w:r>
      <w:r>
        <w:rPr>
          <w:i/>
          <w:iCs/>
        </w:rPr>
        <w:t>Journal of Biomechanics</w:t>
      </w:r>
      <w:r>
        <w:t xml:space="preserve"> 22 (11): 1209–15. https://doi.org/10.1016/0021-9290(89)90223-6.</w:t>
      </w:r>
    </w:p>
    <w:p w14:paraId="74D44420" w14:textId="77777777" w:rsidR="00FB409A" w:rsidRDefault="00FB409A" w:rsidP="00FB409A">
      <w:pPr>
        <w:pStyle w:val="Bibliography"/>
      </w:pPr>
      <w:r>
        <w:t xml:space="preserve">Fischer, Martin S., Nadja Schilling, Manuela Schmidt, Dieter Haarhaus, and Hartmut Witte. 2002. “Basic Limb Kinematics of Small Therian Mammals.” </w:t>
      </w:r>
      <w:r>
        <w:rPr>
          <w:i/>
          <w:iCs/>
        </w:rPr>
        <w:t>Journal of Experimental Biology</w:t>
      </w:r>
      <w:r>
        <w:t xml:space="preserve"> 205 (9): 1315–38.</w:t>
      </w:r>
    </w:p>
    <w:p w14:paraId="0E4670B2" w14:textId="77777777" w:rsidR="00FB409A" w:rsidRDefault="00FB409A" w:rsidP="00FB409A">
      <w:pPr>
        <w:pStyle w:val="Bibliography"/>
      </w:pPr>
      <w:r>
        <w:t xml:space="preserve">Greene, E. C. 1955. </w:t>
      </w:r>
      <w:r>
        <w:rPr>
          <w:i/>
          <w:iCs/>
        </w:rPr>
        <w:t>Anatomy of the Rat.</w:t>
      </w:r>
      <w:r>
        <w:t xml:space="preserve"> New York: Hafner Publishing Co. https://www.cabdirect.org/cabdirect/abstract/19561405416.</w:t>
      </w:r>
    </w:p>
    <w:p w14:paraId="3F5E13E3" w14:textId="77777777" w:rsidR="00FB409A" w:rsidRDefault="00FB409A" w:rsidP="00FB409A">
      <w:pPr>
        <w:pStyle w:val="Bibliography"/>
      </w:pPr>
      <w:r>
        <w:t xml:space="preserve">Guertin, Pierre A. 2009. “The Mammalian Central Pattern Generator for Locomotion.” </w:t>
      </w:r>
      <w:r>
        <w:rPr>
          <w:i/>
          <w:iCs/>
        </w:rPr>
        <w:t>Brain Research Reviews</w:t>
      </w:r>
      <w:r>
        <w:t xml:space="preserve"> 62 (1): 45–56. https://doi.org/10.1016/j.brainresrev.2009.08.002.</w:t>
      </w:r>
    </w:p>
    <w:p w14:paraId="172DC049" w14:textId="77777777" w:rsidR="00FB409A" w:rsidRDefault="00FB409A" w:rsidP="00FB409A">
      <w:pPr>
        <w:pStyle w:val="Bibliography"/>
      </w:pPr>
      <w:r>
        <w:t xml:space="preserve">Hardt, D. E. 1978. “Determining Muscle Forces in the Leg During Normal Human Walking—An Application and Evaluation of Optimization Methods.” </w:t>
      </w:r>
      <w:r>
        <w:rPr>
          <w:i/>
          <w:iCs/>
        </w:rPr>
        <w:t>Journal of Biomechanical Engineering</w:t>
      </w:r>
      <w:r>
        <w:t xml:space="preserve"> 100 (2): 72–78. https://doi.org/10.1115/1.3426195.</w:t>
      </w:r>
    </w:p>
    <w:p w14:paraId="51367BAC" w14:textId="77777777" w:rsidR="00FB409A" w:rsidRDefault="00FB409A" w:rsidP="00FB409A">
      <w:pPr>
        <w:pStyle w:val="Bibliography"/>
      </w:pPr>
      <w:r>
        <w:t xml:space="preserve">Herzog, W., and T. R. Leonard. 1991. “Validation of Optimization Models That Estimate the Forces Exerted by Synergistic Muscles.” </w:t>
      </w:r>
      <w:r>
        <w:rPr>
          <w:i/>
          <w:iCs/>
        </w:rPr>
        <w:t>Journal of Biomechanics</w:t>
      </w:r>
      <w:r>
        <w:t xml:space="preserve">, Proceedings of the NASA Symposium </w:t>
      </w:r>
      <w:r>
        <w:lastRenderedPageBreak/>
        <w:t>on the Influence of Gravity and Activity on Muscle and Bone, 24 (January): 31–39. https://doi.org/10.1016/0021-9290(91)90375-W.</w:t>
      </w:r>
    </w:p>
    <w:p w14:paraId="32335671" w14:textId="77777777" w:rsidR="00FB409A" w:rsidRDefault="00FB409A" w:rsidP="00FB409A">
      <w:pPr>
        <w:pStyle w:val="Bibliography"/>
      </w:pPr>
      <w:r>
        <w:t xml:space="preserve">Hof, A. L. 2001. “The Force Resulting from the Action of Mono- and Biarticular Muscles in a Limb.” </w:t>
      </w:r>
      <w:r>
        <w:rPr>
          <w:i/>
          <w:iCs/>
        </w:rPr>
        <w:t>Journal of Biomechanics</w:t>
      </w:r>
      <w:r>
        <w:t xml:space="preserve"> 34 (8): 1085–89. https://doi.org/10.1016/S0021-9290(01)00056-2.</w:t>
      </w:r>
    </w:p>
    <w:p w14:paraId="76880889" w14:textId="77777777" w:rsidR="00FB409A" w:rsidRDefault="00FB409A" w:rsidP="00FB409A">
      <w:pPr>
        <w:pStyle w:val="Bibliography"/>
      </w:pPr>
      <w:r>
        <w:t xml:space="preserve">Hooper, Scott L., Christoph Guschlbauer, Marcus Blümel, Philipp Rosenbaum, Matthias Gruhn, Turgay Akay, and Ansgar Büschges. 2009. “Neural Control of Unloaded Leg Posture and of Leg Swing in Stick Insect, Cockroach, and Mouse Differs from That in Larger Animals.” </w:t>
      </w:r>
      <w:r>
        <w:rPr>
          <w:i/>
          <w:iCs/>
        </w:rPr>
        <w:t>Journal of Neuroscience</w:t>
      </w:r>
      <w:r>
        <w:t xml:space="preserve"> 29 (13): 4109–19. https://doi.org/10.1523/JNEUROSCI.5510-08.2009.</w:t>
      </w:r>
    </w:p>
    <w:p w14:paraId="5BBC67A7" w14:textId="77777777" w:rsidR="00FB409A" w:rsidRDefault="00FB409A" w:rsidP="00FB409A">
      <w:pPr>
        <w:pStyle w:val="Bibliography"/>
      </w:pPr>
      <w:r>
        <w:t xml:space="preserve">Hoy, Melissa G., Felix E. Zajac, and Michael E. Gordon. 1990. “A Musculoskeletal Model of the Human Lower Extremity: The Effect of Muscle, Tendon, and Moment Arm on the Moment-Angle Relationship of Musculotendon Actuators at the Hip, Knee, and Ankle.” </w:t>
      </w:r>
      <w:r>
        <w:rPr>
          <w:i/>
          <w:iCs/>
        </w:rPr>
        <w:t>Journal of Biomechanics</w:t>
      </w:r>
      <w:r>
        <w:t xml:space="preserve"> 23 (2): 157–69. https://doi.org/10.1016/0021-9290(90)90349-8.</w:t>
      </w:r>
    </w:p>
    <w:p w14:paraId="65E1637B" w14:textId="77777777" w:rsidR="00FB409A" w:rsidRDefault="00FB409A" w:rsidP="00FB409A">
      <w:pPr>
        <w:pStyle w:val="Bibliography"/>
      </w:pPr>
      <w:r>
        <w:t xml:space="preserve">Hunt, Alexander, Manuela Schmidt, Martin Fischer, and Roger D. Quinn. 2014. “Neuromechanical Simulation of an Inter-Leg Controller for Tetrapod Coordination.” In </w:t>
      </w:r>
      <w:r>
        <w:rPr>
          <w:i/>
          <w:iCs/>
        </w:rPr>
        <w:t>Biomimetic and Biohybrid Systems</w:t>
      </w:r>
      <w:r>
        <w:t>, edited by Armin Duff, Nathan F. Lepora, Anna Mura, Tony J. Prescott, and Paul F. M. J. Verschure, 142–53. Lecture Notes in Computer Science. Springer International Publishing.</w:t>
      </w:r>
    </w:p>
    <w:p w14:paraId="12B26284" w14:textId="77777777" w:rsidR="00FB409A" w:rsidRDefault="00FB409A" w:rsidP="00FB409A">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607A2CF4" w14:textId="77777777" w:rsidR="00FB409A" w:rsidRDefault="00FB409A" w:rsidP="00FB409A">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4A1B8606" w14:textId="77777777" w:rsidR="00FB409A" w:rsidRDefault="00FB409A" w:rsidP="00FB409A">
      <w:pPr>
        <w:pStyle w:val="Bibliography"/>
      </w:pPr>
      <w:r>
        <w:t xml:space="preserve">Ijspeert, Auke Jan. 2008. “Central Pattern Generators for Locomotion Control in Animals and Robots: A Review.” </w:t>
      </w:r>
      <w:r>
        <w:rPr>
          <w:i/>
          <w:iCs/>
        </w:rPr>
        <w:t>Neural Networks</w:t>
      </w:r>
      <w:r>
        <w:t>, Robotics and Neuroscience, 21 (4): 642–53. https://doi.org/10.1016/j.neunet.2008.03.014.</w:t>
      </w:r>
    </w:p>
    <w:p w14:paraId="1CF177E9" w14:textId="77777777" w:rsidR="00FB409A" w:rsidRDefault="00FB409A" w:rsidP="00FB409A">
      <w:pPr>
        <w:pStyle w:val="Bibliography"/>
      </w:pPr>
      <w:r>
        <w:t xml:space="preserve">Jarc, A. M., M. Berniker, and M. C. Tresch. 2013. “FES Control of Isometric Forces in the Rat Hindlimb Using Many Muscles.” </w:t>
      </w:r>
      <w:r>
        <w:rPr>
          <w:i/>
          <w:iCs/>
        </w:rPr>
        <w:t>IEEE Transactions on Biomedical Engineering</w:t>
      </w:r>
      <w:r>
        <w:t xml:space="preserve"> 60 (5): 1422–30. https://doi.org/10.1109/TBME.2013.2237768.</w:t>
      </w:r>
    </w:p>
    <w:p w14:paraId="7691F66A" w14:textId="77777777" w:rsidR="00FB409A" w:rsidRDefault="00FB409A" w:rsidP="00FB409A">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58A7395E" w14:textId="77777777" w:rsidR="00FB409A" w:rsidRDefault="00FB409A" w:rsidP="00FB409A">
      <w:pPr>
        <w:pStyle w:val="Bibliography"/>
      </w:pPr>
      <w:r>
        <w:t xml:space="preserve">Johnson, Will L., Devin L. Jindrich,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2250A48A" w14:textId="77777777" w:rsidR="00FB409A" w:rsidRDefault="00FB409A" w:rsidP="00FB409A">
      <w:pPr>
        <w:pStyle w:val="Bibliography"/>
      </w:pPr>
      <w:r>
        <w:t xml:space="preserve">Kaufman, K. R., K. -N. An, W. J. Litchy, and E. Y. S. Chao. 1991. “Physiological Prediction of Muscle Forces—I. Theoretical Formulation.” </w:t>
      </w:r>
      <w:r>
        <w:rPr>
          <w:i/>
          <w:iCs/>
        </w:rPr>
        <w:t>Neuroscience</w:t>
      </w:r>
      <w:r>
        <w:t xml:space="preserve"> 40 (3): 781–92. https://doi.org/10.1016/0306-4522(91)90012-D.</w:t>
      </w:r>
    </w:p>
    <w:p w14:paraId="0AC5105D" w14:textId="77777777" w:rsidR="00FB409A" w:rsidRDefault="00FB409A" w:rsidP="00FB409A">
      <w:pPr>
        <w:pStyle w:val="Bibliography"/>
      </w:pPr>
      <w:r>
        <w:t xml:space="preserve">Kurtzer, Isaac, J. Andrew Pruszynski, Troy M. Herter, and Stephen H. Scott. 2006. “Primate Upper Limb Muscles Exhibit Activity Patterns That Differ From Their Anatomical Action During a Postural Task.” </w:t>
      </w:r>
      <w:r>
        <w:rPr>
          <w:i/>
          <w:iCs/>
        </w:rPr>
        <w:t>Journal of Neurophysiology</w:t>
      </w:r>
      <w:r>
        <w:t xml:space="preserve"> 95 (1): 493–504. https://doi.org/10.1152/jn.00706.2005.</w:t>
      </w:r>
    </w:p>
    <w:p w14:paraId="4511652D" w14:textId="77777777" w:rsidR="00FB409A" w:rsidRDefault="00FB409A" w:rsidP="00FB409A">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47633B53" w14:textId="77777777" w:rsidR="00FB409A" w:rsidRDefault="00FB409A" w:rsidP="00FB409A">
      <w:pPr>
        <w:pStyle w:val="Bibliography"/>
      </w:pPr>
      <w:r>
        <w:lastRenderedPageBreak/>
        <w:t xml:space="preserve">Lakatos, D., A. Albu-Schäffer, C. Rode, and F. Loeffl. 2016. “Dynamic Bipedal Walking by Controlling Only the Equilibrium of Intrinsic Elasticities.” In </w:t>
      </w:r>
      <w:r>
        <w:rPr>
          <w:i/>
          <w:iCs/>
        </w:rPr>
        <w:t>2016 IEEE-RAS 16th International Conference on Humanoid Robots (Humanoids)</w:t>
      </w:r>
      <w:r>
        <w:t>, 1282–89. https://doi.org/10.1109/HUMANOIDS.2016.7803435.</w:t>
      </w:r>
    </w:p>
    <w:p w14:paraId="44E7C009" w14:textId="77777777" w:rsidR="00FB409A" w:rsidRDefault="00FB409A" w:rsidP="00FB409A">
      <w:pPr>
        <w:pStyle w:val="Bibliography"/>
      </w:pPr>
      <w:r>
        <w:t xml:space="preserve">Lee, Daniel D., and H. Sebastian Seung. 2001. “Algorithms for Non-Negative Matrix Factorization.” In </w:t>
      </w:r>
      <w:r>
        <w:rPr>
          <w:i/>
          <w:iCs/>
        </w:rPr>
        <w:t>Advances in Neural Information Processing Systems 13</w:t>
      </w:r>
      <w:r>
        <w:t>, edited by T. K. Leen, T. G. Dietterich, and V. Tresp, 556–562. MIT Press. http://papers.nips.cc/paper/1861-algorithms-for-non-negative-matrix-factorization.pdf.</w:t>
      </w:r>
    </w:p>
    <w:p w14:paraId="09BEEDCB" w14:textId="77777777" w:rsidR="00FB409A" w:rsidRDefault="00FB409A" w:rsidP="00FB409A">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7CB53406" w14:textId="77777777" w:rsidR="00FB409A" w:rsidRDefault="00FB409A" w:rsidP="00FB409A">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4E99BB9F" w14:textId="77777777" w:rsidR="00FB409A" w:rsidRDefault="00FB409A" w:rsidP="00FB409A">
      <w:pPr>
        <w:pStyle w:val="Bibliography"/>
      </w:pPr>
      <w:r>
        <w:t xml:space="preserve">Lippold, O. C. J. 1952. “The Relation between Integrated Action Potentials in a Human Muscle and Its Isometric Tension.” </w:t>
      </w:r>
      <w:r>
        <w:rPr>
          <w:i/>
          <w:iCs/>
        </w:rPr>
        <w:t>The Journal of Physiology</w:t>
      </w:r>
      <w:r>
        <w:t xml:space="preserve"> 117 (4): 492–99. https://doi.org/10.1113/jphysiol.1952.sp004763.</w:t>
      </w:r>
    </w:p>
    <w:p w14:paraId="7ABF9CE6" w14:textId="77777777" w:rsidR="00FB409A" w:rsidRDefault="00FB409A" w:rsidP="00FB409A">
      <w:pPr>
        <w:pStyle w:val="Bibliography"/>
      </w:pPr>
      <w:r>
        <w:t xml:space="preserve">Lloyd, David G, and Thor F Besier. 2003. “An EMG-Driven Musculoskeletal Model to Estimate Muscle Forces and Knee Joint Moments in Vivo.” </w:t>
      </w:r>
      <w:r>
        <w:rPr>
          <w:i/>
          <w:iCs/>
        </w:rPr>
        <w:t>Journal of Biomechanics</w:t>
      </w:r>
      <w:r>
        <w:t xml:space="preserve"> 36 (6): 765–76. https://doi.org/10.1016/S0021-9290(03)00010-1.</w:t>
      </w:r>
    </w:p>
    <w:p w14:paraId="23F3111A" w14:textId="77777777" w:rsidR="00FB409A" w:rsidRDefault="00FB409A" w:rsidP="00FB409A">
      <w:pPr>
        <w:pStyle w:val="Bibliography"/>
      </w:pPr>
      <w:r>
        <w:t xml:space="preserve">Luo, R., S. Sun, X. Zhao, Y. Zhang, and Y. Tang. 2018. “Adaptive CPG-Based Impedance Control for Assistive Lower Limb Exoskeleton.” In </w:t>
      </w:r>
      <w:r>
        <w:rPr>
          <w:i/>
          <w:iCs/>
        </w:rPr>
        <w:t>2018 IEEE International Conference on Robotics and Biomimetics (ROBIO)</w:t>
      </w:r>
      <w:r>
        <w:t>, 685–90. https://doi.org/10.1109/ROBIO.2018.8664912.</w:t>
      </w:r>
    </w:p>
    <w:p w14:paraId="3EE3DB80" w14:textId="77777777" w:rsidR="00FB409A" w:rsidRDefault="00FB409A" w:rsidP="00FB409A">
      <w:pPr>
        <w:pStyle w:val="Bibliography"/>
      </w:pPr>
      <w:r>
        <w:t xml:space="preserve">Markin, Sergey N., Alexander N. Klishko, Natalia A. Shevtsova, Michel A. Lemay, Boris I. Prilutsky, and Ilya A. Rybak. 2016. “A Neuromechanical Model of Spinal Control of Locomotion.” In </w:t>
      </w:r>
      <w:r>
        <w:rPr>
          <w:i/>
          <w:iCs/>
        </w:rPr>
        <w:t>Neuromechanical Modeling of Posture and Locomotion</w:t>
      </w:r>
      <w:r>
        <w:t>, edited by Boris I. Prilutsky and Donald H. Edwards, 21–65. Springer Series in Computational Neuroscience. New York, NY: Springer New York. https://doi.org/10.1007/978-1-4939-3267-2_2.</w:t>
      </w:r>
    </w:p>
    <w:p w14:paraId="46689B29" w14:textId="77777777" w:rsidR="00FB409A" w:rsidRDefault="00FB409A" w:rsidP="00FB409A">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36154FAF" w14:textId="77777777" w:rsidR="00FB409A" w:rsidRDefault="00FB409A" w:rsidP="00FB409A">
      <w:pPr>
        <w:pStyle w:val="Bibliography"/>
      </w:pPr>
      <w:r>
        <w:t xml:space="preserve">McKay, J. Lucas, and Lena H. Ting. 2012. “Optimization of Muscle Activity for Task-Level Goals Predicts Complex Changes in Limb Forces across Biomechanical Contexts.” </w:t>
      </w:r>
      <w:r>
        <w:rPr>
          <w:i/>
          <w:iCs/>
        </w:rPr>
        <w:t>PLOS Computational Biology</w:t>
      </w:r>
      <w:r>
        <w:t xml:space="preserve"> 8 (4): e1002465. https://doi.org/10.1371/journal.pcbi.1002465.</w:t>
      </w:r>
    </w:p>
    <w:p w14:paraId="6A9EB39B" w14:textId="77777777" w:rsidR="00FB409A" w:rsidRDefault="00FB409A" w:rsidP="00FB409A">
      <w:pPr>
        <w:pStyle w:val="Bibliography"/>
      </w:pPr>
      <w:r>
        <w:t xml:space="preserve">Morrison, J.B. 1970. “The Mechanics of the Knee Joint in Relation to Normal Walking.” </w:t>
      </w:r>
      <w:r>
        <w:rPr>
          <w:i/>
          <w:iCs/>
        </w:rPr>
        <w:t>Journal of Biomechanics</w:t>
      </w:r>
      <w:r>
        <w:t xml:space="preserve"> 3 (1): 51–61. https://doi.org/10.1016/0021-9290(70)90050-3.</w:t>
      </w:r>
    </w:p>
    <w:p w14:paraId="655D22A3" w14:textId="77777777" w:rsidR="00FB409A" w:rsidRDefault="00FB409A" w:rsidP="00FB409A">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4106C58B" w14:textId="77777777" w:rsidR="00FB409A" w:rsidRDefault="00FB409A" w:rsidP="00FB409A">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3BD548C7" w14:textId="77777777" w:rsidR="00FB409A" w:rsidRDefault="00FB409A" w:rsidP="00FB409A">
      <w:pPr>
        <w:pStyle w:val="Bibliography"/>
      </w:pPr>
      <w:r>
        <w:t xml:space="preserve">Murray, Richard M., Zexiang Li, and S. Shankar Sastry. 1994. </w:t>
      </w:r>
      <w:r>
        <w:rPr>
          <w:i/>
          <w:iCs/>
        </w:rPr>
        <w:t>A Mathematical Introduction to Robotic Manipulation</w:t>
      </w:r>
      <w:r>
        <w:t>. CRC Press.</w:t>
      </w:r>
    </w:p>
    <w:p w14:paraId="0055C7A0" w14:textId="77777777" w:rsidR="00FB409A" w:rsidRDefault="00FB409A" w:rsidP="00FB409A">
      <w:pPr>
        <w:pStyle w:val="Bibliography"/>
      </w:pPr>
      <w:r>
        <w:t>Nicolopoulos‐Stournaras, Stavroula, and John F. Iles. 1983. “Motor Neuron Columns in the Lumbar Spinal Cord of the Rat.” Journal of Comparative Neurology. June 10, 1983. https://doi.org/10.1002/cne.902170107.</w:t>
      </w:r>
    </w:p>
    <w:p w14:paraId="75D7E39E" w14:textId="77777777" w:rsidR="00FB409A" w:rsidRDefault="00FB409A" w:rsidP="00FB409A">
      <w:pPr>
        <w:pStyle w:val="Bibliography"/>
      </w:pPr>
      <w:r>
        <w:t xml:space="preserve">Pearlman, Jonathan L., Stephanie S. Roach, and Francisco J. Valero-Cuevas. 2004. “The Fundamental Thumb-Tip Force Vectors Produced by the Muscles of the Thumb.” </w:t>
      </w:r>
      <w:r>
        <w:rPr>
          <w:i/>
          <w:iCs/>
        </w:rPr>
        <w:t>Journal of Orthopaedic Research</w:t>
      </w:r>
      <w:r>
        <w:t xml:space="preserve"> 22 (2): 306–12. https://doi.org/10.1016/j.orthres.2003.08.001.</w:t>
      </w:r>
    </w:p>
    <w:p w14:paraId="764421D4" w14:textId="77777777" w:rsidR="00FB409A" w:rsidRDefault="00FB409A" w:rsidP="00FB409A">
      <w:pPr>
        <w:pStyle w:val="Bibliography"/>
      </w:pPr>
      <w:r>
        <w:lastRenderedPageBreak/>
        <w:t xml:space="preserve">Pedotti, A., V. V. Krishnan, and L. Stark. 1978. “Optimization of Muscle-Force Sequencing in Human Locomotion.” </w:t>
      </w:r>
      <w:r>
        <w:rPr>
          <w:i/>
          <w:iCs/>
        </w:rPr>
        <w:t>Mathematical Biosciences</w:t>
      </w:r>
      <w:r>
        <w:t xml:space="preserve"> 38 (1): 57–76. https://doi.org/10.1016/0025-5564(78)90018-4.</w:t>
      </w:r>
    </w:p>
    <w:p w14:paraId="2ED2ACCA" w14:textId="77777777" w:rsidR="00FB409A" w:rsidRDefault="00FB409A" w:rsidP="00FB409A">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633B9513" w14:textId="77777777" w:rsidR="00FB409A" w:rsidRDefault="00FB409A" w:rsidP="00FB409A">
      <w:pPr>
        <w:pStyle w:val="Bibliography"/>
      </w:pPr>
      <w:r>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7FD2F5FB" w14:textId="77777777" w:rsidR="00FB409A" w:rsidRDefault="00FB409A" w:rsidP="00FB409A">
      <w:pPr>
        <w:pStyle w:val="Bibliography"/>
      </w:pPr>
      <w:r>
        <w:t xml:space="preserve">Prilutsky, Boris I., and Vladimir M. Zatsiorsky. 2002. “Optimization-Based Models of Muscle Coordination.” </w:t>
      </w:r>
      <w:r>
        <w:rPr>
          <w:i/>
          <w:iCs/>
        </w:rPr>
        <w:t>Exercise and Sport Sciences Reviews</w:t>
      </w:r>
      <w:r>
        <w:t xml:space="preserve"> 30 (1): 32.</w:t>
      </w:r>
    </w:p>
    <w:p w14:paraId="5B339698" w14:textId="77777777" w:rsidR="00FB409A" w:rsidRDefault="00FB409A" w:rsidP="00FB409A">
      <w:pPr>
        <w:pStyle w:val="Bibliography"/>
      </w:pPr>
      <w:r>
        <w:t xml:space="preserve">Ranganathan, Rajiv, Chandramouli Krishnan, Yasin Y. Dhaher, and William Z. Rymer. 2016. “Learning New Gait Patterns: Exploratory Muscle Activity during Motor Learning Is Not Predicted by Motor Modules.” </w:t>
      </w:r>
      <w:r>
        <w:rPr>
          <w:i/>
          <w:iCs/>
        </w:rPr>
        <w:t>Journal of Biomechanics</w:t>
      </w:r>
      <w:r>
        <w:t xml:space="preserve"> 49 (5): 718–25. https://doi.org/10.1016/j.jbiomech.2016.02.006.</w:t>
      </w:r>
    </w:p>
    <w:p w14:paraId="65251B29" w14:textId="77777777" w:rsidR="00FB409A" w:rsidRDefault="00FB409A" w:rsidP="00FB409A">
      <w:pPr>
        <w:pStyle w:val="Bibliography"/>
      </w:pPr>
      <w:r>
        <w:t xml:space="preserve">Rode, Christian, Tobias Siebert, Walter Herzog, and Reinhard Blickhan. 2009. “The Effects of Parallel and Series Elastic Components on the Active Cat Soleus Force-Length Relationship.” </w:t>
      </w:r>
      <w:r>
        <w:rPr>
          <w:i/>
          <w:iCs/>
        </w:rPr>
        <w:t>Journal of Mechanics in Medicine and Biology</w:t>
      </w:r>
      <w:r>
        <w:t xml:space="preserve"> 09 (01): 105–22. https://doi.org/10.1142/S0219519409002870.</w:t>
      </w:r>
    </w:p>
    <w:p w14:paraId="5B8FDAD8" w14:textId="77777777" w:rsidR="00FB409A" w:rsidRDefault="00FB409A" w:rsidP="00FB409A">
      <w:pPr>
        <w:pStyle w:val="Bibliography"/>
      </w:pPr>
      <w:r>
        <w:t xml:space="preserve">Sacks, Robert D., and Roland R. Roy. 1982. “Architecture of the Hind Limb Muscles of Cats: Functional Significance.” </w:t>
      </w:r>
      <w:r>
        <w:rPr>
          <w:i/>
          <w:iCs/>
        </w:rPr>
        <w:t>Journal of Morphology</w:t>
      </w:r>
      <w:r>
        <w:t xml:space="preserve"> 173 (2): 185–95. https://doi.org/10.1002/jmor.1051730206.</w:t>
      </w:r>
    </w:p>
    <w:p w14:paraId="38CB8056" w14:textId="77777777" w:rsidR="00FB409A" w:rsidRDefault="00FB409A" w:rsidP="00FB409A">
      <w:pPr>
        <w:pStyle w:val="Bibliography"/>
      </w:pPr>
      <w:r>
        <w:t xml:space="preserve">Sandercock, Thomas G., Qi Wei, Yasin Y. Dhaher, Dinesh K. Pai, and Matthew C. Tresch. 2018. “Vastus Lateralis and Vastus Medialis Produce Distinct Mediolateral Forces on the Patella but Similar Forces on the Tibia in the Rat.” </w:t>
      </w:r>
      <w:r>
        <w:rPr>
          <w:i/>
          <w:iCs/>
        </w:rPr>
        <w:t>Journal of Biomechanics</w:t>
      </w:r>
      <w:r>
        <w:t xml:space="preserve"> 81 (November): 45–51. https://doi.org/10.1016/j.jbiomech.2018.09.007.</w:t>
      </w:r>
    </w:p>
    <w:p w14:paraId="72074459" w14:textId="77777777" w:rsidR="00FB409A" w:rsidRDefault="00FB409A" w:rsidP="00FB409A">
      <w:pPr>
        <w:pStyle w:val="Bibliography"/>
      </w:pPr>
      <w:r>
        <w:t xml:space="preserve">Savelberg, H. H. C. M., and K. Meijer. 2003. “Contribution of Mono- and Biarticular Muscles to  Extending Knee Joint Moments in Runners and Cyclists.” </w:t>
      </w:r>
      <w:r>
        <w:rPr>
          <w:i/>
          <w:iCs/>
        </w:rPr>
        <w:t>Journal of Applied Physiology</w:t>
      </w:r>
      <w:r>
        <w:t xml:space="preserve"> 94 (6): 2241–48. https://doi.org/10.1152/japplphysiol.01001.2002.</w:t>
      </w:r>
    </w:p>
    <w:p w14:paraId="1BD5F3C2" w14:textId="77777777" w:rsidR="00FB409A" w:rsidRDefault="00FB409A" w:rsidP="00FB409A">
      <w:pPr>
        <w:pStyle w:val="Bibliography"/>
      </w:pPr>
      <w:r>
        <w:t xml:space="preserve">Schipplein, O. D., and T. P. Andriacchi. 1991. “Interaction between Active and Passive Knee Stabilizers during Level Walking.” </w:t>
      </w:r>
      <w:r>
        <w:rPr>
          <w:i/>
          <w:iCs/>
        </w:rPr>
        <w:t>Journal of Orthopaedic Research</w:t>
      </w:r>
      <w:r>
        <w:t xml:space="preserve"> 9 (1): 113–19. https://doi.org/10.1002/jor.1100090114.</w:t>
      </w:r>
    </w:p>
    <w:p w14:paraId="79F522D4" w14:textId="77777777" w:rsidR="00FB409A" w:rsidRDefault="00FB409A" w:rsidP="00FB409A">
      <w:pPr>
        <w:pStyle w:val="Bibliography"/>
      </w:pPr>
      <w:r>
        <w:t xml:space="preserve">Schrade, S. O., Y. Nager, A. R. Wu, R. Gassert, and A. Ijspeert.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4C46188D" w14:textId="77777777" w:rsidR="00FB409A" w:rsidRDefault="00FB409A" w:rsidP="00FB409A">
      <w:pPr>
        <w:pStyle w:val="Bibliography"/>
      </w:pPr>
      <w:r>
        <w:t xml:space="preserve">Schrade, Stefan O., Katrin Dätwyler, Marius Stücheli, Kathrin Studer, Daniel-Alexander Türk, Mirko Meboldt, Roger Gassert, and Olivier Lambercy. 2018. “Development of VariLeg, an Exoskeleton with Variable Stiffness Actuation: First Results and User Evaluation from the CYBATHLON 2016.” </w:t>
      </w:r>
      <w:r>
        <w:rPr>
          <w:i/>
          <w:iCs/>
        </w:rPr>
        <w:t>Journal of NeuroEngineering and Rehabilitation</w:t>
      </w:r>
      <w:r>
        <w:t xml:space="preserve"> 15 (1): 18. https://doi.org/10.1186/s12984-018-0360-4.</w:t>
      </w:r>
    </w:p>
    <w:p w14:paraId="3828A4AD" w14:textId="77777777" w:rsidR="00FB409A" w:rsidRDefault="00FB409A" w:rsidP="00FB409A">
      <w:pPr>
        <w:pStyle w:val="Bibliography"/>
      </w:pPr>
      <w:r>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0A425752" w14:textId="77777777" w:rsidR="00FB409A" w:rsidRDefault="00FB409A" w:rsidP="00FB409A">
      <w:pPr>
        <w:pStyle w:val="Bibliography"/>
      </w:pPr>
      <w:r>
        <w:t xml:space="preserve">Seth, Ajay, Michael Sherman, Jeffrey A. Reinbolt, and Scott L. Delp. 2011. “OpenSim: A Musculoskeletal Modeling and Simulation Framework for in Silico Investigations and Exchange.” </w:t>
      </w:r>
      <w:r>
        <w:rPr>
          <w:i/>
          <w:iCs/>
        </w:rPr>
        <w:t>Procedia IUTAM</w:t>
      </w:r>
      <w:r>
        <w:t>, IUTAM Symposium on Human Body Dynamics, 2 (January): 212–32. https://doi.org/10.1016/j.piutam.2011.04.021.</w:t>
      </w:r>
    </w:p>
    <w:p w14:paraId="2E1C896E" w14:textId="77777777" w:rsidR="00FB409A" w:rsidRDefault="00FB409A" w:rsidP="00FB409A">
      <w:pPr>
        <w:pStyle w:val="Bibliography"/>
      </w:pPr>
      <w:r>
        <w:lastRenderedPageBreak/>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17D113FC" w14:textId="77777777" w:rsidR="00FB409A" w:rsidRDefault="00FB409A" w:rsidP="00FB409A">
      <w:pPr>
        <w:pStyle w:val="Bibliography"/>
      </w:pPr>
      <w:r>
        <w:t xml:space="preserve">Spector, S. A., P. F. Gardiner, R. F. Zernicke, R. R. Roy, and V. R. Edgerton. 1980. “Muscle Architecture and Force-Velocity Characteristics of Cat Soleus and Medial Gastrocnemius: Implications for Motor Control.” </w:t>
      </w:r>
      <w:r>
        <w:rPr>
          <w:i/>
          <w:iCs/>
        </w:rPr>
        <w:t>Journal of Neurophysiology</w:t>
      </w:r>
      <w:r>
        <w:t xml:space="preserve"> 44 (5): 951–60. https://doi.org/10.1152/jn.1980.44.5.951.</w:t>
      </w:r>
    </w:p>
    <w:p w14:paraId="4AF867EA" w14:textId="77777777" w:rsidR="00FB409A" w:rsidRDefault="00FB409A" w:rsidP="00FB409A">
      <w:pPr>
        <w:pStyle w:val="Bibliography"/>
      </w:pPr>
      <w:r>
        <w:t xml:space="preserve">Steele, Katherine M., Adam Rozumalski, and Michael H. Schwartz. 2015. “Muscle Synergies and Complexity of Neuromuscular Control during Gait in Cerebral Palsy.” </w:t>
      </w:r>
      <w:r>
        <w:rPr>
          <w:i/>
          <w:iCs/>
        </w:rPr>
        <w:t>Developmental Medicine &amp; Child Neurology</w:t>
      </w:r>
      <w:r>
        <w:t xml:space="preserve"> 57 (12): 1176–82. https://doi.org/10.1111/dmcn.12826.</w:t>
      </w:r>
    </w:p>
    <w:p w14:paraId="36B74CC8" w14:textId="77777777" w:rsidR="00FB409A" w:rsidRDefault="00FB409A" w:rsidP="00FB409A">
      <w:pPr>
        <w:pStyle w:val="Bibliography"/>
      </w:pPr>
      <w:r>
        <w:t xml:space="preserve">Steele, Katherine M., Matthew C. Tresch, and Eric J. Perreault. 2015. “Consequences of Biomechanically Constrained Tasks in the Design and Interpretation of Synergy Analyses.” </w:t>
      </w:r>
      <w:r>
        <w:rPr>
          <w:i/>
          <w:iCs/>
        </w:rPr>
        <w:t>Journal of Neurophysiology</w:t>
      </w:r>
      <w:r>
        <w:t xml:space="preserve"> 113 (7): 2102–13. https://doi.org/10.1152/jn.00769.2013.</w:t>
      </w:r>
    </w:p>
    <w:p w14:paraId="31096727" w14:textId="77777777" w:rsidR="00FB409A" w:rsidRDefault="00FB409A" w:rsidP="00FB409A">
      <w:pPr>
        <w:pStyle w:val="Bibliography"/>
      </w:pPr>
      <w:r>
        <w:t xml:space="preserve">Szczecinski, Nicholas S., Amy E. Brown, John A. Bender, Roger D. Quinn, and Roy E. Ritzmann. 2014. “A Neuromechanical Simulation of Insect Walking and Transition to Turning of the Cockroach Blaberus Discoidalis.” </w:t>
      </w:r>
      <w:r>
        <w:rPr>
          <w:i/>
          <w:iCs/>
        </w:rPr>
        <w:t>Biological Cybernetics</w:t>
      </w:r>
      <w:r>
        <w:t xml:space="preserve"> 108 (1): 1–21. https://doi.org/10.1007/s00422-013-0573-3.</w:t>
      </w:r>
    </w:p>
    <w:p w14:paraId="50C71C7B" w14:textId="77777777" w:rsidR="00FB409A" w:rsidRDefault="00FB409A" w:rsidP="00FB409A">
      <w:pPr>
        <w:pStyle w:val="Bibliography"/>
      </w:pPr>
      <w:r>
        <w:t xml:space="preserve">Szczecinski, Nicholas S., Alexander J. Hunt, and Roger D. Quinn. 2017a. “A Functional Subnetwork Approach to Designing Synthetic Nervous Systems That Control Legged Robot Locomotion.” </w:t>
      </w:r>
      <w:r>
        <w:rPr>
          <w:i/>
          <w:iCs/>
        </w:rPr>
        <w:t>Frontiers in Neurorobotics</w:t>
      </w:r>
      <w:r>
        <w:t xml:space="preserve"> 11. https://doi.org/10.3389/fnbot.2017.00037.</w:t>
      </w:r>
    </w:p>
    <w:p w14:paraId="019C884F" w14:textId="77777777" w:rsidR="00FB409A" w:rsidRDefault="00FB409A" w:rsidP="00FB409A">
      <w:pPr>
        <w:pStyle w:val="Bibliography"/>
      </w:pPr>
      <w:r>
        <w:t xml:space="preserve">———. 2017b. “Design Process and Tools for Dynamic Neuromechanical Models and Robot Controllers.” </w:t>
      </w:r>
      <w:r>
        <w:rPr>
          <w:i/>
          <w:iCs/>
        </w:rPr>
        <w:t>Biological Cybernetics</w:t>
      </w:r>
      <w:r>
        <w:t xml:space="preserve"> 111 (1): 105–27. https://doi.org/10.1007/s00422-017-0711-4.</w:t>
      </w:r>
    </w:p>
    <w:p w14:paraId="6D25E835" w14:textId="77777777" w:rsidR="00FB409A" w:rsidRDefault="00FB409A" w:rsidP="00FB409A">
      <w:pPr>
        <w:pStyle w:val="Bibliography"/>
      </w:pPr>
      <w:r>
        <w:t xml:space="preserve">Szczecinski, Nicholas S., Joshua P. Martin, Roy E. Ritzmann, and Roger D. Quinn. 2014. “Neuromechanical Mantis Model Replicates Animal Postures via Biological Neural Models.” In </w:t>
      </w:r>
      <w:r>
        <w:rPr>
          <w:i/>
          <w:iCs/>
        </w:rPr>
        <w:t>Biomimetic and Biohybrid Systems</w:t>
      </w:r>
      <w:r>
        <w:t>, edited by Armin Duff, Nathan F. Lepora, Anna Mura, Tony J. Prescott, and Paul F. M. J. Verschure, 296–307. Lecture Notes in Computer Science. Springer International Publishing.</w:t>
      </w:r>
    </w:p>
    <w:p w14:paraId="624A2B38" w14:textId="77777777" w:rsidR="00FB409A" w:rsidRDefault="00FB409A" w:rsidP="00FB409A">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5268F35C" w14:textId="77777777" w:rsidR="00FB409A" w:rsidRDefault="00FB409A" w:rsidP="00FB409A">
      <w:pPr>
        <w:pStyle w:val="Bibliography"/>
      </w:pPr>
      <w:r>
        <w:t xml:space="preserve">Taborri, Juri, Eduardo Palermo, Zaccaria Del Pret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1F4CFF78" w14:textId="77777777" w:rsidR="00FB409A" w:rsidRDefault="00FB409A" w:rsidP="00FB409A">
      <w:pPr>
        <w:pStyle w:val="Bibliography"/>
      </w:pPr>
      <w:r>
        <w:t xml:space="preserve">Thelen, Darryl G. 2003. “Adjustment of Muscle Mechanics Model Parameters to Simulate Dynamic Contractions in Older Adults.” </w:t>
      </w:r>
      <w:r>
        <w:rPr>
          <w:i/>
          <w:iCs/>
        </w:rPr>
        <w:t>Journal of Biomechanical Engineering</w:t>
      </w:r>
      <w:r>
        <w:t xml:space="preserve"> 125 (1): 70–77. https://doi.org/10.1115/1.1531112.</w:t>
      </w:r>
    </w:p>
    <w:p w14:paraId="67F15969" w14:textId="77777777" w:rsidR="00FB409A" w:rsidRDefault="00FB409A" w:rsidP="00FB409A">
      <w:pPr>
        <w:pStyle w:val="Bibliography"/>
      </w:pPr>
      <w:r>
        <w:t xml:space="preserve">Thota, Anil K., Sonia Carlson Watson, Elizabeth Knapp, Brian Thompson, and Ranu Jung. 2005. “Neuromechanical Control of Locomotion in the Rat.” </w:t>
      </w:r>
      <w:r>
        <w:rPr>
          <w:i/>
          <w:iCs/>
        </w:rPr>
        <w:t>Journal of Neurotrauma</w:t>
      </w:r>
      <w:r>
        <w:t xml:space="preserve"> 22 (4): 442–65. https://doi.org/10.1089/neu.2005.22.442.</w:t>
      </w:r>
    </w:p>
    <w:p w14:paraId="3100018A" w14:textId="77777777" w:rsidR="00FB409A" w:rsidRDefault="00FB409A" w:rsidP="00FB409A">
      <w:pPr>
        <w:pStyle w:val="Bibliography"/>
      </w:pPr>
      <w:r>
        <w:t xml:space="preserve">Ting, Lena H., Stacie A. Chvatal, Seyed A. Safavynia,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6847D04A" w14:textId="77777777" w:rsidR="00FB409A" w:rsidRDefault="00FB409A" w:rsidP="00FB409A">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260E99D3" w14:textId="77777777" w:rsidR="00FB409A" w:rsidRDefault="00FB409A" w:rsidP="00FB409A">
      <w:pPr>
        <w:pStyle w:val="Bibliography"/>
      </w:pPr>
      <w:r>
        <w:lastRenderedPageBreak/>
        <w:t xml:space="preserve">Torres-Oviedo, Gelsy, and Lena H. Ting. 2007. “Muscle Synergies Characterizing Human Postural Responses.” </w:t>
      </w:r>
      <w:r>
        <w:rPr>
          <w:i/>
          <w:iCs/>
        </w:rPr>
        <w:t>Journal of Neurophysiology</w:t>
      </w:r>
      <w:r>
        <w:t xml:space="preserve"> 98 (4): 2144–56. https://doi.org/10.1152/jn.01360.2006.</w:t>
      </w:r>
    </w:p>
    <w:p w14:paraId="192FFF8F" w14:textId="77777777" w:rsidR="00FB409A" w:rsidRDefault="00FB409A" w:rsidP="00FB409A">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616BC480" w14:textId="77777777" w:rsidR="00FB409A" w:rsidRDefault="00FB409A" w:rsidP="00FB409A">
      <w:pPr>
        <w:pStyle w:val="Bibliography"/>
      </w:pPr>
      <w:r>
        <w:t xml:space="preserve">Tresch, Matthew C, and Anthony Jarc. 2009. “The Case for and against Muscle Synergies.” </w:t>
      </w:r>
      <w:r>
        <w:rPr>
          <w:i/>
          <w:iCs/>
        </w:rPr>
        <w:t>Current Opinion in Neurobiology</w:t>
      </w:r>
      <w:r>
        <w:t>, Motor systems • Neurology of behaviour, 19 (6): 601–7. https://doi.org/10.1016/j.conb.2009.09.002.</w:t>
      </w:r>
    </w:p>
    <w:p w14:paraId="7E5E3B23" w14:textId="77777777" w:rsidR="00FB409A" w:rsidRDefault="00FB409A" w:rsidP="00FB409A">
      <w:pPr>
        <w:pStyle w:val="Bibliography"/>
      </w:pPr>
      <w:r>
        <w:t xml:space="preserve">Tresch, Matthew C., Philippe Saltiel, and Emilio Bizzi. 1999. “The Construction of Movement by the Spinal Cord.” </w:t>
      </w:r>
      <w:r>
        <w:rPr>
          <w:i/>
          <w:iCs/>
        </w:rPr>
        <w:t>Nature Neuroscience</w:t>
      </w:r>
      <w:r>
        <w:t xml:space="preserve"> 2 (2): 162–67. https://doi.org/10.1038/5721.</w:t>
      </w:r>
    </w:p>
    <w:p w14:paraId="000FA95A" w14:textId="77777777" w:rsidR="00FB409A" w:rsidRDefault="00FB409A" w:rsidP="00FB409A">
      <w:pPr>
        <w:pStyle w:val="Bibliography"/>
      </w:pPr>
      <w:r>
        <w:t xml:space="preserve">Valero-Cuevas, F. J., B. A. Cohn, H. F. Yngvason, and E. L. Lawrence. 2015. “Exploring the High-Dimensional Structure of Muscle Redundancy via Subject-Specific and Generic Musculoskeletal Models.” </w:t>
      </w:r>
      <w:r>
        <w:rPr>
          <w:i/>
          <w:iCs/>
        </w:rPr>
        <w:t>Journal of Biomechanics</w:t>
      </w:r>
      <w:r>
        <w:t>, Symposia organized by the American Society of Biomechanics at the 7th World Congress of Biomechanics, 48 (11): 2887–96. https://doi.org/10.1016/j.jbiomech.2015.04.026.</w:t>
      </w:r>
    </w:p>
    <w:p w14:paraId="73E08A14" w14:textId="77777777" w:rsidR="00FB409A" w:rsidRDefault="00FB409A" w:rsidP="00FB409A">
      <w:pPr>
        <w:pStyle w:val="Bibliography"/>
      </w:pPr>
      <w:r>
        <w:t xml:space="preserve">Valero-Cuevas, Francisco J., Madhusudhan Venkadesan, and Emanuel Todorov. 2009. “Structured Variability of Muscle Activations Supports the Minimal Intervention Principle of Motor Control.” </w:t>
      </w:r>
      <w:r>
        <w:rPr>
          <w:i/>
          <w:iCs/>
        </w:rPr>
        <w:t>Journal of Neurophysiology</w:t>
      </w:r>
      <w:r>
        <w:t xml:space="preserve"> 102 (1): 59–68. https://doi.org/10.1152/jn.90324.2008.</w:t>
      </w:r>
    </w:p>
    <w:p w14:paraId="081E1DCD" w14:textId="77777777" w:rsidR="00FB409A" w:rsidRDefault="00FB409A" w:rsidP="00FB409A">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0669FE65" w14:textId="77777777" w:rsidR="00FB409A" w:rsidRDefault="00FB409A" w:rsidP="00FB409A">
      <w:pPr>
        <w:pStyle w:val="Bibliography"/>
      </w:pPr>
      <w:r>
        <w:t xml:space="preserve">Wei, Q., D. K. Pai, and M. C. Tresch. 2018. “Uncertainty in Limb Configuration Makes Minimal Contribution to Errors Between Observed and Predicted Forces in a Musculoskeletal Model of the Rat Hindlimb.” </w:t>
      </w:r>
      <w:r>
        <w:rPr>
          <w:i/>
          <w:iCs/>
        </w:rPr>
        <w:t>IEEE Transactions on Biomedical Engineering</w:t>
      </w:r>
      <w:r>
        <w:t xml:space="preserve"> 65 (2): 469–76. https://doi.org/10.1109/TBME.2017.2775598.</w:t>
      </w:r>
    </w:p>
    <w:p w14:paraId="2B510FA8" w14:textId="77777777" w:rsidR="00FB409A" w:rsidRDefault="00FB409A" w:rsidP="00FB409A">
      <w:pPr>
        <w:pStyle w:val="Bibliography"/>
      </w:pPr>
      <w:r>
        <w:t xml:space="preserve">Wenger, Nikolaus, Eduardo Martin Moraud, Jerome Gandar, Pavel Musienko, Marco Capogrosso, Laetitia Baud, Camille G Le Goff, et al. 2016. “Spatiotemporal Neuromodulation Therapies Engaging Muscle Synergies Improve Motor Control after Spinal Cord Injury.” </w:t>
      </w:r>
      <w:r>
        <w:rPr>
          <w:i/>
          <w:iCs/>
        </w:rPr>
        <w:t>Nature Medicine</w:t>
      </w:r>
      <w:r>
        <w:t xml:space="preserve"> 22 (2): 138–45. https://doi.org/10.1038/nm.4025.</w:t>
      </w:r>
    </w:p>
    <w:p w14:paraId="5FD264E4" w14:textId="77777777" w:rsidR="00FB409A" w:rsidRDefault="00FB409A" w:rsidP="00FB409A">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257555E6" w14:textId="77777777" w:rsidR="00FB409A" w:rsidRDefault="00FB409A" w:rsidP="00FB409A">
      <w:pPr>
        <w:pStyle w:val="Bibliography"/>
      </w:pPr>
      <w:r>
        <w:t xml:space="preserve">Witte, Hartmut, Jutta Biltzinger, Rémi Hackert, Nadja Schilling, Manuela Schmidt, Christian Reich, and Martin S. Fischer. 2002. “Torque Patterns of the Limbs of Small Therian Mammals during Locomotion on Flat Ground.” </w:t>
      </w:r>
      <w:r>
        <w:rPr>
          <w:i/>
          <w:iCs/>
        </w:rPr>
        <w:t>Journal of Experimental Biology</w:t>
      </w:r>
      <w:r>
        <w:t xml:space="preserve"> 205 (9): 1339–53.</w:t>
      </w:r>
    </w:p>
    <w:p w14:paraId="216D0E95" w14:textId="77777777" w:rsidR="00FB409A" w:rsidRDefault="00FB409A" w:rsidP="00FB409A">
      <w:pPr>
        <w:pStyle w:val="Bibliography"/>
      </w:pPr>
      <w:r>
        <w:t xml:space="preserve">Yeo, Sang Hoon, Jenna A. Monroy, A. Kristopher Lappin, Kiisa C. Nishikawa, and Dinesh K. Pai. 2013. “Phenomenological Models of the Dynamics of Muscle during Isotonic Shortening.” </w:t>
      </w:r>
      <w:r>
        <w:rPr>
          <w:i/>
          <w:iCs/>
        </w:rPr>
        <w:t>Journal of Biomechanics</w:t>
      </w:r>
      <w:r>
        <w:t xml:space="preserve"> 46 (14): 2419–25. https://doi.org/10.1016/j.jbiomech.2013.07.018.</w:t>
      </w:r>
    </w:p>
    <w:p w14:paraId="6FD51C2E" w14:textId="77777777" w:rsidR="00FB409A" w:rsidRDefault="00FB409A" w:rsidP="00FB409A">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5DA6F770" w14:textId="77777777" w:rsidR="00FB409A" w:rsidRDefault="00FB409A" w:rsidP="00FB409A">
      <w:pPr>
        <w:pStyle w:val="Bibliography"/>
      </w:pPr>
      <w:r>
        <w:t xml:space="preserve">Young, Fletcher, Alexander J. Hunt, and Roger D. Quinn. 2018. “A Neuromechanical Rat Model with a Complete Set of Hind Limb Muscles.” In </w:t>
      </w:r>
      <w:r>
        <w:rPr>
          <w:i/>
          <w:iCs/>
        </w:rPr>
        <w:t>Biomimetic and Biohybrid Systems</w:t>
      </w:r>
      <w:r>
        <w:t>, 527–37. Paris, France: Springer.</w:t>
      </w:r>
    </w:p>
    <w:p w14:paraId="696F5EB9" w14:textId="77777777" w:rsidR="00FB409A" w:rsidRDefault="00FB409A" w:rsidP="00FB409A">
      <w:pPr>
        <w:pStyle w:val="Bibliography"/>
      </w:pPr>
      <w:r>
        <w:lastRenderedPageBreak/>
        <w:t xml:space="preserve">Young, Fletcher, Christian Rode, Alex Hunt, and Roger Quinn. 2019. “Analyzing Moment Arm Profiles in a Full-Muscle Rat Hindlimb Model.” </w:t>
      </w:r>
      <w:r>
        <w:rPr>
          <w:i/>
          <w:iCs/>
        </w:rPr>
        <w:t>Biomimetics</w:t>
      </w:r>
      <w:r>
        <w:t xml:space="preserve"> 4 (1): 10. https://doi.org/10.3390/biomimetics4010010.</w:t>
      </w:r>
    </w:p>
    <w:p w14:paraId="7091D3A5" w14:textId="77777777" w:rsidR="00FB409A" w:rsidRDefault="00FB409A" w:rsidP="00FB409A">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0D3461F2" w14:textId="05758A8F"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87"/>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20CC8B" w14:textId="77777777" w:rsidR="00062AE9" w:rsidRDefault="00062AE9" w:rsidP="002A251D">
      <w:pPr>
        <w:spacing w:after="0" w:line="240" w:lineRule="auto"/>
      </w:pPr>
      <w:r>
        <w:separator/>
      </w:r>
    </w:p>
  </w:endnote>
  <w:endnote w:type="continuationSeparator" w:id="0">
    <w:p w14:paraId="009AB88B" w14:textId="77777777" w:rsidR="00062AE9" w:rsidRDefault="00062AE9"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73E47C" w14:textId="77777777" w:rsidR="00062AE9" w:rsidRDefault="00062AE9" w:rsidP="002A251D">
      <w:pPr>
        <w:spacing w:after="0" w:line="240" w:lineRule="auto"/>
      </w:pPr>
      <w:r>
        <w:separator/>
      </w:r>
    </w:p>
  </w:footnote>
  <w:footnote w:type="continuationSeparator" w:id="0">
    <w:p w14:paraId="6544B653" w14:textId="77777777" w:rsidR="00062AE9" w:rsidRDefault="00062AE9"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77777777" w:rsidR="00AF3C78" w:rsidRPr="002A251D" w:rsidRDefault="00AF3C78">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E20827">
          <w:rPr>
            <w:rFonts w:ascii="Times New Roman" w:hAnsi="Times New Roman" w:cs="Times New Roman"/>
            <w:noProof/>
            <w:sz w:val="24"/>
          </w:rPr>
          <w:t>23</w:t>
        </w:r>
        <w:r w:rsidRPr="002A251D">
          <w:rPr>
            <w:rFonts w:ascii="Times New Roman" w:hAnsi="Times New Roman" w:cs="Times New Roman"/>
            <w:noProof/>
            <w:sz w:val="24"/>
          </w:rPr>
          <w:fldChar w:fldCharType="end"/>
        </w:r>
      </w:sdtContent>
    </w:sdt>
  </w:p>
  <w:p w14:paraId="006C4875" w14:textId="77777777" w:rsidR="00AF3C78" w:rsidRPr="002A251D" w:rsidRDefault="00AF3C78">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9"/>
  </w:num>
  <w:num w:numId="4">
    <w:abstractNumId w:val="1"/>
  </w:num>
  <w:num w:numId="5">
    <w:abstractNumId w:val="4"/>
  </w:num>
  <w:num w:numId="6">
    <w:abstractNumId w:val="0"/>
  </w:num>
  <w:num w:numId="7">
    <w:abstractNumId w:val="10"/>
  </w:num>
  <w:num w:numId="8">
    <w:abstractNumId w:val="3"/>
  </w:num>
  <w:num w:numId="9">
    <w:abstractNumId w:val="7"/>
  </w:num>
  <w:num w:numId="10">
    <w:abstractNumId w:val="2"/>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2A6B"/>
    <w:rsid w:val="00005006"/>
    <w:rsid w:val="000051F4"/>
    <w:rsid w:val="00007B12"/>
    <w:rsid w:val="000124CB"/>
    <w:rsid w:val="000127E6"/>
    <w:rsid w:val="000128A1"/>
    <w:rsid w:val="0001344D"/>
    <w:rsid w:val="000165F4"/>
    <w:rsid w:val="000169B1"/>
    <w:rsid w:val="00020225"/>
    <w:rsid w:val="0002074C"/>
    <w:rsid w:val="00031411"/>
    <w:rsid w:val="000363C2"/>
    <w:rsid w:val="000427B4"/>
    <w:rsid w:val="00050070"/>
    <w:rsid w:val="000524A5"/>
    <w:rsid w:val="00052C82"/>
    <w:rsid w:val="00053916"/>
    <w:rsid w:val="00053E75"/>
    <w:rsid w:val="0005509A"/>
    <w:rsid w:val="000624C7"/>
    <w:rsid w:val="00062AE9"/>
    <w:rsid w:val="00063068"/>
    <w:rsid w:val="0006587E"/>
    <w:rsid w:val="00072547"/>
    <w:rsid w:val="000725C4"/>
    <w:rsid w:val="00074076"/>
    <w:rsid w:val="000812AD"/>
    <w:rsid w:val="00087CF8"/>
    <w:rsid w:val="00091F04"/>
    <w:rsid w:val="0009217D"/>
    <w:rsid w:val="00092CB3"/>
    <w:rsid w:val="0009553C"/>
    <w:rsid w:val="00095FC9"/>
    <w:rsid w:val="000A020E"/>
    <w:rsid w:val="000A0B0E"/>
    <w:rsid w:val="000A1C9A"/>
    <w:rsid w:val="000A3FFB"/>
    <w:rsid w:val="000B005F"/>
    <w:rsid w:val="000B15E7"/>
    <w:rsid w:val="000C30BF"/>
    <w:rsid w:val="000C3EC6"/>
    <w:rsid w:val="000C46A6"/>
    <w:rsid w:val="000C606A"/>
    <w:rsid w:val="000E3DBA"/>
    <w:rsid w:val="000F3C81"/>
    <w:rsid w:val="00100102"/>
    <w:rsid w:val="00115B08"/>
    <w:rsid w:val="00121393"/>
    <w:rsid w:val="00123BB2"/>
    <w:rsid w:val="001248D2"/>
    <w:rsid w:val="001309A2"/>
    <w:rsid w:val="0013295D"/>
    <w:rsid w:val="0013357A"/>
    <w:rsid w:val="00142B37"/>
    <w:rsid w:val="00144964"/>
    <w:rsid w:val="001519FA"/>
    <w:rsid w:val="00152C1D"/>
    <w:rsid w:val="00156122"/>
    <w:rsid w:val="00160564"/>
    <w:rsid w:val="001609F1"/>
    <w:rsid w:val="001657B3"/>
    <w:rsid w:val="00165D15"/>
    <w:rsid w:val="001668AF"/>
    <w:rsid w:val="00175F18"/>
    <w:rsid w:val="00186E5D"/>
    <w:rsid w:val="00191812"/>
    <w:rsid w:val="001943F7"/>
    <w:rsid w:val="00194C9E"/>
    <w:rsid w:val="001A3110"/>
    <w:rsid w:val="001A452B"/>
    <w:rsid w:val="001A5935"/>
    <w:rsid w:val="001B21F8"/>
    <w:rsid w:val="001B5B8E"/>
    <w:rsid w:val="001C2DB8"/>
    <w:rsid w:val="001C5249"/>
    <w:rsid w:val="001C636C"/>
    <w:rsid w:val="001D5BE4"/>
    <w:rsid w:val="001F145C"/>
    <w:rsid w:val="001F2F04"/>
    <w:rsid w:val="001F2F88"/>
    <w:rsid w:val="001F608F"/>
    <w:rsid w:val="00201A51"/>
    <w:rsid w:val="00201BE2"/>
    <w:rsid w:val="00202665"/>
    <w:rsid w:val="00203829"/>
    <w:rsid w:val="0020385E"/>
    <w:rsid w:val="00206BCF"/>
    <w:rsid w:val="00216BA6"/>
    <w:rsid w:val="00222FDE"/>
    <w:rsid w:val="00225C7F"/>
    <w:rsid w:val="00226443"/>
    <w:rsid w:val="002306DF"/>
    <w:rsid w:val="00232C08"/>
    <w:rsid w:val="00236CE9"/>
    <w:rsid w:val="00237EE4"/>
    <w:rsid w:val="00242225"/>
    <w:rsid w:val="00242DAB"/>
    <w:rsid w:val="00246D23"/>
    <w:rsid w:val="00251DD4"/>
    <w:rsid w:val="00251EA6"/>
    <w:rsid w:val="0025668C"/>
    <w:rsid w:val="00262DDB"/>
    <w:rsid w:val="00264BBC"/>
    <w:rsid w:val="002657D7"/>
    <w:rsid w:val="00267146"/>
    <w:rsid w:val="002704EF"/>
    <w:rsid w:val="002714C1"/>
    <w:rsid w:val="00277CC5"/>
    <w:rsid w:val="00277DCC"/>
    <w:rsid w:val="00281AF0"/>
    <w:rsid w:val="00291B41"/>
    <w:rsid w:val="0029367B"/>
    <w:rsid w:val="002A251D"/>
    <w:rsid w:val="002A7F61"/>
    <w:rsid w:val="002B7D22"/>
    <w:rsid w:val="002C124A"/>
    <w:rsid w:val="002C2380"/>
    <w:rsid w:val="002C55EC"/>
    <w:rsid w:val="002C638F"/>
    <w:rsid w:val="002C751F"/>
    <w:rsid w:val="002D1EC3"/>
    <w:rsid w:val="002E1269"/>
    <w:rsid w:val="002E3DE4"/>
    <w:rsid w:val="002E42C1"/>
    <w:rsid w:val="002F0FCF"/>
    <w:rsid w:val="002F13B0"/>
    <w:rsid w:val="002F1D15"/>
    <w:rsid w:val="002F3EE6"/>
    <w:rsid w:val="002F7098"/>
    <w:rsid w:val="00304872"/>
    <w:rsid w:val="00307576"/>
    <w:rsid w:val="0031210B"/>
    <w:rsid w:val="00314B3B"/>
    <w:rsid w:val="00315B69"/>
    <w:rsid w:val="00317466"/>
    <w:rsid w:val="00317CA1"/>
    <w:rsid w:val="00333025"/>
    <w:rsid w:val="003372D8"/>
    <w:rsid w:val="003438E1"/>
    <w:rsid w:val="003474ED"/>
    <w:rsid w:val="00350F9E"/>
    <w:rsid w:val="00351807"/>
    <w:rsid w:val="00355495"/>
    <w:rsid w:val="003620D4"/>
    <w:rsid w:val="003631C1"/>
    <w:rsid w:val="00363A4F"/>
    <w:rsid w:val="003718BB"/>
    <w:rsid w:val="00376459"/>
    <w:rsid w:val="003804D7"/>
    <w:rsid w:val="003842F2"/>
    <w:rsid w:val="0038775F"/>
    <w:rsid w:val="00390927"/>
    <w:rsid w:val="00394F93"/>
    <w:rsid w:val="003A032A"/>
    <w:rsid w:val="003A408B"/>
    <w:rsid w:val="003B2602"/>
    <w:rsid w:val="003B3342"/>
    <w:rsid w:val="003B646F"/>
    <w:rsid w:val="003B6DEA"/>
    <w:rsid w:val="003D14DD"/>
    <w:rsid w:val="003D2227"/>
    <w:rsid w:val="003D376A"/>
    <w:rsid w:val="003D5078"/>
    <w:rsid w:val="003D60DE"/>
    <w:rsid w:val="003E23D7"/>
    <w:rsid w:val="003F280E"/>
    <w:rsid w:val="003F2F07"/>
    <w:rsid w:val="003F7914"/>
    <w:rsid w:val="003F7C42"/>
    <w:rsid w:val="0041163C"/>
    <w:rsid w:val="00412112"/>
    <w:rsid w:val="00413220"/>
    <w:rsid w:val="00416F34"/>
    <w:rsid w:val="00421A04"/>
    <w:rsid w:val="00424001"/>
    <w:rsid w:val="004244DB"/>
    <w:rsid w:val="004251E3"/>
    <w:rsid w:val="004264FC"/>
    <w:rsid w:val="00433840"/>
    <w:rsid w:val="00436B51"/>
    <w:rsid w:val="00437830"/>
    <w:rsid w:val="00440914"/>
    <w:rsid w:val="00444D2F"/>
    <w:rsid w:val="004457F5"/>
    <w:rsid w:val="004501BF"/>
    <w:rsid w:val="00455AA8"/>
    <w:rsid w:val="00462B38"/>
    <w:rsid w:val="00467D49"/>
    <w:rsid w:val="00470403"/>
    <w:rsid w:val="00474D2D"/>
    <w:rsid w:val="00481B40"/>
    <w:rsid w:val="0048502C"/>
    <w:rsid w:val="004919D7"/>
    <w:rsid w:val="00493B05"/>
    <w:rsid w:val="00496B26"/>
    <w:rsid w:val="004970CA"/>
    <w:rsid w:val="004A14B3"/>
    <w:rsid w:val="004A57FB"/>
    <w:rsid w:val="004B07C1"/>
    <w:rsid w:val="004B2508"/>
    <w:rsid w:val="004B282D"/>
    <w:rsid w:val="004B2FF3"/>
    <w:rsid w:val="004B5A30"/>
    <w:rsid w:val="004C2477"/>
    <w:rsid w:val="004C5A8C"/>
    <w:rsid w:val="004E1344"/>
    <w:rsid w:val="004E6ACE"/>
    <w:rsid w:val="004F0287"/>
    <w:rsid w:val="0050005F"/>
    <w:rsid w:val="00506182"/>
    <w:rsid w:val="005110B0"/>
    <w:rsid w:val="00513B40"/>
    <w:rsid w:val="00514EAB"/>
    <w:rsid w:val="005168DB"/>
    <w:rsid w:val="00516B3D"/>
    <w:rsid w:val="00523EF5"/>
    <w:rsid w:val="005275EC"/>
    <w:rsid w:val="005276D7"/>
    <w:rsid w:val="005316EB"/>
    <w:rsid w:val="00531F18"/>
    <w:rsid w:val="00533570"/>
    <w:rsid w:val="0053461F"/>
    <w:rsid w:val="00536560"/>
    <w:rsid w:val="0055621D"/>
    <w:rsid w:val="00561367"/>
    <w:rsid w:val="00572B34"/>
    <w:rsid w:val="00583E79"/>
    <w:rsid w:val="005860E8"/>
    <w:rsid w:val="005A5103"/>
    <w:rsid w:val="005B402E"/>
    <w:rsid w:val="005B4F6F"/>
    <w:rsid w:val="005B5624"/>
    <w:rsid w:val="005C2ECF"/>
    <w:rsid w:val="005C3503"/>
    <w:rsid w:val="005C4B66"/>
    <w:rsid w:val="005C50D4"/>
    <w:rsid w:val="005D17DF"/>
    <w:rsid w:val="005D7E34"/>
    <w:rsid w:val="005E61D9"/>
    <w:rsid w:val="005E784B"/>
    <w:rsid w:val="005F2627"/>
    <w:rsid w:val="005F41D5"/>
    <w:rsid w:val="005F4C77"/>
    <w:rsid w:val="005F5617"/>
    <w:rsid w:val="005F73FE"/>
    <w:rsid w:val="00623A9C"/>
    <w:rsid w:val="0063577A"/>
    <w:rsid w:val="00641818"/>
    <w:rsid w:val="006432A9"/>
    <w:rsid w:val="006535C7"/>
    <w:rsid w:val="00655991"/>
    <w:rsid w:val="00655F35"/>
    <w:rsid w:val="006572F4"/>
    <w:rsid w:val="00661B75"/>
    <w:rsid w:val="006634F2"/>
    <w:rsid w:val="006636AA"/>
    <w:rsid w:val="00670C58"/>
    <w:rsid w:val="006765A1"/>
    <w:rsid w:val="00676AFB"/>
    <w:rsid w:val="00686A0F"/>
    <w:rsid w:val="00691EAB"/>
    <w:rsid w:val="0069633D"/>
    <w:rsid w:val="006966CB"/>
    <w:rsid w:val="00696F53"/>
    <w:rsid w:val="006A0099"/>
    <w:rsid w:val="006A480C"/>
    <w:rsid w:val="006A5BAD"/>
    <w:rsid w:val="006A5BF5"/>
    <w:rsid w:val="006B2AB4"/>
    <w:rsid w:val="006B4136"/>
    <w:rsid w:val="006B6F51"/>
    <w:rsid w:val="006C0446"/>
    <w:rsid w:val="006C2F67"/>
    <w:rsid w:val="006C3165"/>
    <w:rsid w:val="006C76CD"/>
    <w:rsid w:val="006D3CA6"/>
    <w:rsid w:val="006E41B7"/>
    <w:rsid w:val="006F0E4F"/>
    <w:rsid w:val="006F2B28"/>
    <w:rsid w:val="006F7085"/>
    <w:rsid w:val="0070026B"/>
    <w:rsid w:val="0070242F"/>
    <w:rsid w:val="0071298F"/>
    <w:rsid w:val="007152C7"/>
    <w:rsid w:val="00721289"/>
    <w:rsid w:val="0072505A"/>
    <w:rsid w:val="007311A3"/>
    <w:rsid w:val="00732107"/>
    <w:rsid w:val="00732AEF"/>
    <w:rsid w:val="007410FF"/>
    <w:rsid w:val="00743F2F"/>
    <w:rsid w:val="0075667E"/>
    <w:rsid w:val="00761A38"/>
    <w:rsid w:val="00762EC5"/>
    <w:rsid w:val="00763245"/>
    <w:rsid w:val="00766A13"/>
    <w:rsid w:val="0078137D"/>
    <w:rsid w:val="00782B6E"/>
    <w:rsid w:val="007836F1"/>
    <w:rsid w:val="0078413F"/>
    <w:rsid w:val="00786B4E"/>
    <w:rsid w:val="00790FB8"/>
    <w:rsid w:val="00791D49"/>
    <w:rsid w:val="00793D24"/>
    <w:rsid w:val="00797F8A"/>
    <w:rsid w:val="007A73C1"/>
    <w:rsid w:val="007A7C25"/>
    <w:rsid w:val="007B08E2"/>
    <w:rsid w:val="007B7873"/>
    <w:rsid w:val="007C0C9E"/>
    <w:rsid w:val="007C2B61"/>
    <w:rsid w:val="007C6E3E"/>
    <w:rsid w:val="007D2514"/>
    <w:rsid w:val="007D649D"/>
    <w:rsid w:val="007E3A70"/>
    <w:rsid w:val="007E5521"/>
    <w:rsid w:val="007F6879"/>
    <w:rsid w:val="00806BC5"/>
    <w:rsid w:val="00812F3F"/>
    <w:rsid w:val="0081677B"/>
    <w:rsid w:val="00816F32"/>
    <w:rsid w:val="00826FED"/>
    <w:rsid w:val="00826FF0"/>
    <w:rsid w:val="008276BE"/>
    <w:rsid w:val="008324CC"/>
    <w:rsid w:val="008347A6"/>
    <w:rsid w:val="00835975"/>
    <w:rsid w:val="008403D5"/>
    <w:rsid w:val="008451E3"/>
    <w:rsid w:val="00845614"/>
    <w:rsid w:val="00850F91"/>
    <w:rsid w:val="008510FF"/>
    <w:rsid w:val="008572BC"/>
    <w:rsid w:val="008608D9"/>
    <w:rsid w:val="0086144A"/>
    <w:rsid w:val="00861FC3"/>
    <w:rsid w:val="0086225F"/>
    <w:rsid w:val="00875F3E"/>
    <w:rsid w:val="00876E07"/>
    <w:rsid w:val="008804A9"/>
    <w:rsid w:val="00890446"/>
    <w:rsid w:val="008914F6"/>
    <w:rsid w:val="0089385C"/>
    <w:rsid w:val="00895A32"/>
    <w:rsid w:val="008976BE"/>
    <w:rsid w:val="008A7255"/>
    <w:rsid w:val="008B1E6D"/>
    <w:rsid w:val="008B323A"/>
    <w:rsid w:val="008B6D07"/>
    <w:rsid w:val="008B7069"/>
    <w:rsid w:val="008C2670"/>
    <w:rsid w:val="008C276A"/>
    <w:rsid w:val="008C3971"/>
    <w:rsid w:val="008D0C70"/>
    <w:rsid w:val="008D4F37"/>
    <w:rsid w:val="008D6D03"/>
    <w:rsid w:val="008D6D5D"/>
    <w:rsid w:val="008E3B15"/>
    <w:rsid w:val="008E5EDD"/>
    <w:rsid w:val="008F417C"/>
    <w:rsid w:val="008F6BE5"/>
    <w:rsid w:val="00905A4E"/>
    <w:rsid w:val="009129CB"/>
    <w:rsid w:val="00912B84"/>
    <w:rsid w:val="0091308A"/>
    <w:rsid w:val="00920800"/>
    <w:rsid w:val="00927CB3"/>
    <w:rsid w:val="00931FD4"/>
    <w:rsid w:val="009336BB"/>
    <w:rsid w:val="0094223F"/>
    <w:rsid w:val="009544CC"/>
    <w:rsid w:val="00960170"/>
    <w:rsid w:val="00960689"/>
    <w:rsid w:val="00970AE1"/>
    <w:rsid w:val="009720A3"/>
    <w:rsid w:val="00974FC1"/>
    <w:rsid w:val="0098174F"/>
    <w:rsid w:val="00981807"/>
    <w:rsid w:val="009825D5"/>
    <w:rsid w:val="009871FB"/>
    <w:rsid w:val="00990BDA"/>
    <w:rsid w:val="00991DE0"/>
    <w:rsid w:val="00997802"/>
    <w:rsid w:val="009A680F"/>
    <w:rsid w:val="009B5788"/>
    <w:rsid w:val="009C2B94"/>
    <w:rsid w:val="009C2EDD"/>
    <w:rsid w:val="009C40BA"/>
    <w:rsid w:val="009C5D6D"/>
    <w:rsid w:val="009D0363"/>
    <w:rsid w:val="009D4B8D"/>
    <w:rsid w:val="009D6BB8"/>
    <w:rsid w:val="009E20DD"/>
    <w:rsid w:val="009E7962"/>
    <w:rsid w:val="009F2004"/>
    <w:rsid w:val="009F6CEA"/>
    <w:rsid w:val="00A01C6C"/>
    <w:rsid w:val="00A035D2"/>
    <w:rsid w:val="00A0516A"/>
    <w:rsid w:val="00A1290D"/>
    <w:rsid w:val="00A1402B"/>
    <w:rsid w:val="00A17EBD"/>
    <w:rsid w:val="00A31219"/>
    <w:rsid w:val="00A37404"/>
    <w:rsid w:val="00A375C3"/>
    <w:rsid w:val="00A44EBD"/>
    <w:rsid w:val="00A4583E"/>
    <w:rsid w:val="00A4693A"/>
    <w:rsid w:val="00A47EAC"/>
    <w:rsid w:val="00A502DC"/>
    <w:rsid w:val="00A523E9"/>
    <w:rsid w:val="00A5240F"/>
    <w:rsid w:val="00A6466C"/>
    <w:rsid w:val="00A67478"/>
    <w:rsid w:val="00A70931"/>
    <w:rsid w:val="00A7294C"/>
    <w:rsid w:val="00A94EC1"/>
    <w:rsid w:val="00A95EE2"/>
    <w:rsid w:val="00A95F89"/>
    <w:rsid w:val="00A96929"/>
    <w:rsid w:val="00AA1DD6"/>
    <w:rsid w:val="00AA4A74"/>
    <w:rsid w:val="00AB03EA"/>
    <w:rsid w:val="00AB38DF"/>
    <w:rsid w:val="00AB7F8C"/>
    <w:rsid w:val="00AC3E03"/>
    <w:rsid w:val="00AC51F1"/>
    <w:rsid w:val="00AC6163"/>
    <w:rsid w:val="00AC65D2"/>
    <w:rsid w:val="00AD060E"/>
    <w:rsid w:val="00AD6A38"/>
    <w:rsid w:val="00AE4332"/>
    <w:rsid w:val="00AE5DB5"/>
    <w:rsid w:val="00AE721A"/>
    <w:rsid w:val="00AF1EA9"/>
    <w:rsid w:val="00AF3C78"/>
    <w:rsid w:val="00AF3F95"/>
    <w:rsid w:val="00AF7CE9"/>
    <w:rsid w:val="00B055F0"/>
    <w:rsid w:val="00B05EE8"/>
    <w:rsid w:val="00B116BC"/>
    <w:rsid w:val="00B11B8C"/>
    <w:rsid w:val="00B17A70"/>
    <w:rsid w:val="00B207F9"/>
    <w:rsid w:val="00B256D2"/>
    <w:rsid w:val="00B264D2"/>
    <w:rsid w:val="00B27D9A"/>
    <w:rsid w:val="00B27E47"/>
    <w:rsid w:val="00B31F2A"/>
    <w:rsid w:val="00B34E57"/>
    <w:rsid w:val="00B4437F"/>
    <w:rsid w:val="00B4487D"/>
    <w:rsid w:val="00B45C38"/>
    <w:rsid w:val="00B5014C"/>
    <w:rsid w:val="00B5235B"/>
    <w:rsid w:val="00B55A5E"/>
    <w:rsid w:val="00B57E8A"/>
    <w:rsid w:val="00B70EF9"/>
    <w:rsid w:val="00B81F79"/>
    <w:rsid w:val="00B830DC"/>
    <w:rsid w:val="00B83892"/>
    <w:rsid w:val="00B9270D"/>
    <w:rsid w:val="00B938CD"/>
    <w:rsid w:val="00BB0BB3"/>
    <w:rsid w:val="00BB7644"/>
    <w:rsid w:val="00BC2334"/>
    <w:rsid w:val="00BC4FB0"/>
    <w:rsid w:val="00BC60F9"/>
    <w:rsid w:val="00BC6776"/>
    <w:rsid w:val="00BD0495"/>
    <w:rsid w:val="00BD3ECB"/>
    <w:rsid w:val="00BE084A"/>
    <w:rsid w:val="00BE08D8"/>
    <w:rsid w:val="00BE42EC"/>
    <w:rsid w:val="00BE5442"/>
    <w:rsid w:val="00BE6E57"/>
    <w:rsid w:val="00BE7BF1"/>
    <w:rsid w:val="00BF20C9"/>
    <w:rsid w:val="00C065D9"/>
    <w:rsid w:val="00C12325"/>
    <w:rsid w:val="00C15169"/>
    <w:rsid w:val="00C1566E"/>
    <w:rsid w:val="00C16817"/>
    <w:rsid w:val="00C23C8F"/>
    <w:rsid w:val="00C30FD5"/>
    <w:rsid w:val="00C31071"/>
    <w:rsid w:val="00C32151"/>
    <w:rsid w:val="00C32A3F"/>
    <w:rsid w:val="00C37128"/>
    <w:rsid w:val="00C42C10"/>
    <w:rsid w:val="00C51EA0"/>
    <w:rsid w:val="00C52421"/>
    <w:rsid w:val="00C5272B"/>
    <w:rsid w:val="00C65996"/>
    <w:rsid w:val="00C65B14"/>
    <w:rsid w:val="00C71F87"/>
    <w:rsid w:val="00C7780B"/>
    <w:rsid w:val="00C81274"/>
    <w:rsid w:val="00C84139"/>
    <w:rsid w:val="00C85A7F"/>
    <w:rsid w:val="00C86BC0"/>
    <w:rsid w:val="00C90C83"/>
    <w:rsid w:val="00C95D3A"/>
    <w:rsid w:val="00C96992"/>
    <w:rsid w:val="00CA78D6"/>
    <w:rsid w:val="00CB2CD8"/>
    <w:rsid w:val="00CB2D44"/>
    <w:rsid w:val="00CB6B76"/>
    <w:rsid w:val="00CB7146"/>
    <w:rsid w:val="00CC7F65"/>
    <w:rsid w:val="00CD07A2"/>
    <w:rsid w:val="00CD328D"/>
    <w:rsid w:val="00CE164D"/>
    <w:rsid w:val="00CE2A30"/>
    <w:rsid w:val="00CE5894"/>
    <w:rsid w:val="00CE657A"/>
    <w:rsid w:val="00CE79CF"/>
    <w:rsid w:val="00CF404C"/>
    <w:rsid w:val="00CF4978"/>
    <w:rsid w:val="00CF7C9F"/>
    <w:rsid w:val="00CF7D71"/>
    <w:rsid w:val="00D00E99"/>
    <w:rsid w:val="00D0176D"/>
    <w:rsid w:val="00D0515F"/>
    <w:rsid w:val="00D0754D"/>
    <w:rsid w:val="00D1002E"/>
    <w:rsid w:val="00D1428B"/>
    <w:rsid w:val="00D1439E"/>
    <w:rsid w:val="00D14F96"/>
    <w:rsid w:val="00D16BAC"/>
    <w:rsid w:val="00D17626"/>
    <w:rsid w:val="00D31DFB"/>
    <w:rsid w:val="00D3388E"/>
    <w:rsid w:val="00D57BE0"/>
    <w:rsid w:val="00D635F4"/>
    <w:rsid w:val="00D65C07"/>
    <w:rsid w:val="00D65C6F"/>
    <w:rsid w:val="00D679FE"/>
    <w:rsid w:val="00D70563"/>
    <w:rsid w:val="00D729D1"/>
    <w:rsid w:val="00D76FF4"/>
    <w:rsid w:val="00D84CBD"/>
    <w:rsid w:val="00D86457"/>
    <w:rsid w:val="00D87E94"/>
    <w:rsid w:val="00D90C1D"/>
    <w:rsid w:val="00D9197A"/>
    <w:rsid w:val="00D91AF6"/>
    <w:rsid w:val="00D93D91"/>
    <w:rsid w:val="00D93E49"/>
    <w:rsid w:val="00D9453A"/>
    <w:rsid w:val="00D9468C"/>
    <w:rsid w:val="00DA07E2"/>
    <w:rsid w:val="00DA117F"/>
    <w:rsid w:val="00DA1F40"/>
    <w:rsid w:val="00DB6021"/>
    <w:rsid w:val="00DB73DC"/>
    <w:rsid w:val="00DC2390"/>
    <w:rsid w:val="00DE1B53"/>
    <w:rsid w:val="00DE3C1F"/>
    <w:rsid w:val="00DE3FA9"/>
    <w:rsid w:val="00DF6411"/>
    <w:rsid w:val="00E0250D"/>
    <w:rsid w:val="00E02E3C"/>
    <w:rsid w:val="00E06ED4"/>
    <w:rsid w:val="00E12165"/>
    <w:rsid w:val="00E1732C"/>
    <w:rsid w:val="00E20827"/>
    <w:rsid w:val="00E2118C"/>
    <w:rsid w:val="00E2141F"/>
    <w:rsid w:val="00E22C8B"/>
    <w:rsid w:val="00E266B5"/>
    <w:rsid w:val="00E319D1"/>
    <w:rsid w:val="00E32D8A"/>
    <w:rsid w:val="00E35CA2"/>
    <w:rsid w:val="00E4052B"/>
    <w:rsid w:val="00E4149E"/>
    <w:rsid w:val="00E43DF8"/>
    <w:rsid w:val="00E44AE3"/>
    <w:rsid w:val="00E46289"/>
    <w:rsid w:val="00E50F12"/>
    <w:rsid w:val="00E513D2"/>
    <w:rsid w:val="00E554ED"/>
    <w:rsid w:val="00E564B0"/>
    <w:rsid w:val="00E5731B"/>
    <w:rsid w:val="00E60C7C"/>
    <w:rsid w:val="00E62FE6"/>
    <w:rsid w:val="00E64BF5"/>
    <w:rsid w:val="00E6618D"/>
    <w:rsid w:val="00E672E4"/>
    <w:rsid w:val="00E67E0B"/>
    <w:rsid w:val="00E72EB9"/>
    <w:rsid w:val="00E75B90"/>
    <w:rsid w:val="00E761B4"/>
    <w:rsid w:val="00E765F7"/>
    <w:rsid w:val="00E80C37"/>
    <w:rsid w:val="00E83DF9"/>
    <w:rsid w:val="00E855F5"/>
    <w:rsid w:val="00E93371"/>
    <w:rsid w:val="00E9396F"/>
    <w:rsid w:val="00E969EB"/>
    <w:rsid w:val="00E97A3C"/>
    <w:rsid w:val="00EA1A15"/>
    <w:rsid w:val="00EA205E"/>
    <w:rsid w:val="00EA2580"/>
    <w:rsid w:val="00EA5B95"/>
    <w:rsid w:val="00EB4E5D"/>
    <w:rsid w:val="00EC01D6"/>
    <w:rsid w:val="00EC52D2"/>
    <w:rsid w:val="00EC7205"/>
    <w:rsid w:val="00EC7A49"/>
    <w:rsid w:val="00ED0655"/>
    <w:rsid w:val="00EF071C"/>
    <w:rsid w:val="00EF0EB2"/>
    <w:rsid w:val="00EF3CB1"/>
    <w:rsid w:val="00EF7797"/>
    <w:rsid w:val="00F03688"/>
    <w:rsid w:val="00F04515"/>
    <w:rsid w:val="00F04B51"/>
    <w:rsid w:val="00F061AF"/>
    <w:rsid w:val="00F077A7"/>
    <w:rsid w:val="00F14BBA"/>
    <w:rsid w:val="00F223CF"/>
    <w:rsid w:val="00F24795"/>
    <w:rsid w:val="00F306DB"/>
    <w:rsid w:val="00F3175E"/>
    <w:rsid w:val="00F32FC1"/>
    <w:rsid w:val="00F34B35"/>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02D3"/>
    <w:rsid w:val="00FB1967"/>
    <w:rsid w:val="00FB1BA2"/>
    <w:rsid w:val="00FB409A"/>
    <w:rsid w:val="00FB5BC4"/>
    <w:rsid w:val="00FC153C"/>
    <w:rsid w:val="00FC1F80"/>
    <w:rsid w:val="00FD05EA"/>
    <w:rsid w:val="00FD7018"/>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png"/><Relationship Id="rId39" Type="http://schemas.openxmlformats.org/officeDocument/2006/relationships/image" Target="media/image19.wmf"/><Relationship Id="rId21" Type="http://schemas.openxmlformats.org/officeDocument/2006/relationships/image" Target="media/image10.png"/><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3.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3.bin"/><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1.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2.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png"/><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1D5CD2-EA4F-4CA6-B716-A946B8A820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97</TotalTime>
  <Pages>38</Pages>
  <Words>51877</Words>
  <Characters>295704</Characters>
  <Application>Microsoft Office Word</Application>
  <DocSecurity>0</DocSecurity>
  <Lines>2464</Lines>
  <Paragraphs>6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6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581</cp:revision>
  <dcterms:created xsi:type="dcterms:W3CDTF">2019-07-17T19:49:00Z</dcterms:created>
  <dcterms:modified xsi:type="dcterms:W3CDTF">2019-08-30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Bse3Qo7s"/&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